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0EB2D5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25300</wp:posOffset>
            </wp:positionH>
            <wp:positionV relativeFrom="topMargin">
              <wp:posOffset>10375900</wp:posOffset>
            </wp:positionV>
            <wp:extent cx="393700" cy="457200"/>
            <wp:effectExtent l="0" t="0" r="6350" b="0"/>
            <wp:wrapNone/>
            <wp:docPr id="100328" name="图片 100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图片 10032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四川省广安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中考数学试题</w:t>
      </w:r>
    </w:p>
    <w:p w14:paraId="5A5850B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）</w:t>
      </w:r>
    </w:p>
    <w:p w14:paraId="59A27E22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从百年前的“奥运三问”到今天的“双奥之城”，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年中国与奥运再次牵手，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年注定是不平凡的一年．数字</w:t>
      </w:r>
      <w:r>
        <w:rPr>
          <w:rFonts w:eastAsia="Times New Roman" w:cs="Times New Roman"/>
        </w:rPr>
        <w:t>2022</w:t>
      </w:r>
      <w:r>
        <w:rPr>
          <w:rFonts w:ascii="宋体" w:hAnsi="宋体"/>
        </w:rPr>
        <w:t>的倒数是（　　）</w:t>
      </w:r>
    </w:p>
    <w:p w14:paraId="3299B7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2022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2" o:title="eqId15fbc9869c1c96d2713e59c8f29e7ec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E7D76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28009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4BC7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倒数的定义，即可求解．</w:t>
      </w:r>
    </w:p>
    <w:p w14:paraId="46BDCD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的倒数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" o:title="eqIdc2a5314ca95ac34430080237a67973c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A905D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7D6D8A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倒数的定义，熟练掌握乘积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个数互为倒数是解题的关键．</w:t>
      </w:r>
    </w:p>
    <w:p w14:paraId="6108A5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运算中，正确的是（　　）</w:t>
      </w:r>
    </w:p>
    <w:p w14:paraId="6464460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=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9</w:t>
      </w:r>
      <w:r>
        <w:rPr>
          <w:rFonts w:eastAsia="Times New Roman" w:cs="Times New Roman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7" o:title="eqId71e93cb5464650a12ba7e73b3630b45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（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54C886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C3841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8763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合并同类项，同底数幂的除法，二次根式的加法，积的乘方运算，逐项分析判断即可求解．</w:t>
      </w:r>
    </w:p>
    <w:p w14:paraId="22ACF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=5</w:t>
      </w:r>
      <w:r>
        <w:rPr>
          <w:rFonts w:eastAsia="Times New Roman" w:cs="Times New Roman"/>
          <w:i/>
          <w:color w:val="000000"/>
        </w:rPr>
        <w:t xml:space="preserve"> a</w:t>
      </w:r>
      <w:r>
        <w:rPr>
          <w:rFonts w:eastAsia="Times New Roman" w:cs="Times New Roman"/>
          <w:color w:val="000000"/>
          <w:vertAlign w:val="superscript"/>
        </w:rPr>
        <w:t xml:space="preserve"> 2</w:t>
      </w:r>
      <w:r>
        <w:rPr>
          <w:rFonts w:ascii="宋体" w:hAnsi="宋体"/>
          <w:color w:val="000000"/>
        </w:rPr>
        <w:t>，故该选项不正确，不符合题意；</w:t>
      </w:r>
    </w:p>
    <w:p w14:paraId="080C61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9</w:t>
      </w:r>
      <w:r>
        <w:rPr>
          <w:rFonts w:eastAsia="Times New Roman" w:cs="Times New Roman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，故该选项不正确，不符合题意；</w:t>
      </w:r>
    </w:p>
    <w:p w14:paraId="5503A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9" o:title="eqId9918fdf92884fc85f12c115ff9cdc2f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/>
          <w:color w:val="000000"/>
        </w:rPr>
        <w:t>，故该选项不正确，不符合题意；</w:t>
      </w:r>
    </w:p>
    <w:p w14:paraId="619A6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7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，故该选项正确，符合题意；</w:t>
      </w:r>
    </w:p>
    <w:p w14:paraId="46EFA9E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</w:p>
    <w:p w14:paraId="79ADB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合并同类项，同底数幂的除法，二次根式的加法，积的乘方运算，正确的计算是解题的关键．</w:t>
      </w:r>
    </w:p>
    <w:p w14:paraId="1AF0D4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北斗卫星导航系统是我国着眼于经济社会发展需要，自主建设、独立运行的卫星导航系统，属于国家重要空间基础设施．截止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北斗高精度时空服务覆盖全球百余个国家和地区，累计服务超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亿人口，请将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亿用科学记数法表示为（　　）</w:t>
      </w:r>
    </w:p>
    <w:p w14:paraId="4C6DD7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9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1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.1×10</w:t>
      </w:r>
      <w:r>
        <w:rPr>
          <w:rFonts w:eastAsia="Times New Roman" w:cs="Times New Roman"/>
          <w:color w:val="000000"/>
          <w:vertAlign w:val="superscript"/>
        </w:rPr>
        <w:t>11</w:t>
      </w:r>
    </w:p>
    <w:p w14:paraId="315187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54E28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4E53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科学记数法表示较大的数时，一般形式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" o:title="eqIdb41844b80eb761092c1168d6d703626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" o:title="eqIda3a215c3cb8ab40449971f86cab0a49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/>
          <w:color w:val="000000"/>
        </w:rPr>
        <w:t>为整数．</w:t>
      </w:r>
    </w:p>
    <w:p w14:paraId="28F49F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亿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27" o:title="eqId7110d641b0a2cbdb5f861d10c3ab27e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79F0B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3AB0B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，科学记数法的表示形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" o:title="eqIdb41844b80eb761092c1168d6d703626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" o:title="eqIda3a215c3cb8ab40449971f86cab0a49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/>
          <w:color w:val="000000"/>
        </w:rPr>
        <w:t>为整数．确定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/>
          <w:color w:val="000000"/>
        </w:rPr>
        <w:t>的值时，要看把原来的数，变成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</w:rPr>
        <w:t>时，小数点移动了多少位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/>
          <w:color w:val="000000"/>
        </w:rPr>
        <w:t>的绝对值与小数点移动的位数相同．当原数绝对值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6" o:title="eqIdef2f588cfefe4d37055aee410538a6e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color w:val="000000"/>
        </w:rPr>
        <w:t>是正数；当原数的绝对值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9" o:title="eqIdf9bb787b3b04a100f46b0e02dc77084f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</w:rPr>
        <w:t>是负数，确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" o:title="eqIdb6a24198bd04c29321ae5dc5a28fe42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宋体" w:hAnsi="宋体"/>
          <w:color w:val="000000"/>
        </w:rPr>
        <w:t>的值是解题的关键．</w:t>
      </w:r>
    </w:p>
    <w:p w14:paraId="2C4FB1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所示，几何体的左视图是（　　）</w:t>
      </w:r>
    </w:p>
    <w:p w14:paraId="11A4EE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19200" cy="7905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C147E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43000" cy="4000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838200" cy="581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90600" cy="5524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123950" cy="5905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D0A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DC405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9BD5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从正面看的图形是主视图，从左面看到的图形是左视图，从上面看到的图形是俯视图判断即可．</w:t>
      </w:r>
    </w:p>
    <w:p w14:paraId="0F296F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几何体的左视图是</w:t>
      </w:r>
    </w:p>
    <w:p w14:paraId="3A0FF1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28675" cy="581025"/>
            <wp:effectExtent l="0" t="0" r="9525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295BAA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．</w:t>
      </w:r>
    </w:p>
    <w:p w14:paraId="283CFA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几何体的三视图的知识，从正面看的图形是主视图，从左面看到的图形是左视图，从上面看到的图形是俯视图．掌握以上知识是解题的关键．</w:t>
      </w:r>
    </w:p>
    <w:p w14:paraId="191A73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正确的是（　　）</w:t>
      </w:r>
    </w:p>
    <w:p w14:paraId="49CD4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对角线相等的四边形是矩形．</w:t>
      </w:r>
    </w:p>
    <w:p w14:paraId="30037C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相似三角形的面积的比等于相似比．</w:t>
      </w:r>
    </w:p>
    <w:p w14:paraId="10D0EA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方差越大，数据的波动越大；方差越小，数据的波动越小．</w:t>
      </w:r>
    </w:p>
    <w:p w14:paraId="6AE482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过一点有且只有一条直线与已知直线平行．</w:t>
      </w:r>
    </w:p>
    <w:p w14:paraId="528652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C9CA7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6F0E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矩形的判定，相似三角形的性质，方差的意义，平行公理逐项分析判断即可求解．</w:t>
      </w:r>
    </w:p>
    <w:p w14:paraId="1B71C6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对角线相等的平行四边形是矩形，故该选项不正确，不符合题意；</w:t>
      </w:r>
    </w:p>
    <w:p w14:paraId="7F2BF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相似三角形的面积的比等于相似比的平方，故该选项不正确，不符合题意；</w:t>
      </w:r>
    </w:p>
    <w:p w14:paraId="2E8015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方差越大，数据的波动越大；方差越小，数据的波动越小，故该选项正确，符合题意；</w:t>
      </w:r>
    </w:p>
    <w:p w14:paraId="6FE93A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同一平面内，过直线外一点有且只有一条直线与已知直线平行，故该选项不正确，不符合题意；</w:t>
      </w:r>
    </w:p>
    <w:p w14:paraId="63FC599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</w:p>
    <w:p w14:paraId="0A868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矩形的判定，相似三角形的性质，方差的意义，平行公理，掌握相关知识是解题的关键．</w:t>
      </w:r>
    </w:p>
    <w:p w14:paraId="77F8F3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某校九年级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班的同学积极参与“一木一环保”捐书活动，以班为单位自愿捐赠废旧书本，经统计，每个班捐赠的书本质量（单位：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）如下：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这组数据的中位数和众数分别为（　　）</w:t>
      </w:r>
    </w:p>
    <w:p w14:paraId="5651CCB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</w:p>
    <w:p w14:paraId="4C0471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D5662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EEB0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中位数、众数的定义进行计算，即可得到答案．</w:t>
      </w:r>
    </w:p>
    <w:p w14:paraId="60425B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</w:t>
      </w:r>
    </w:p>
    <w:p w14:paraId="61704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组数据按从小到大排列为：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4</w:t>
      </w:r>
      <w:r>
        <w:rPr>
          <w:rFonts w:ascii="宋体" w:hAnsi="宋体"/>
          <w:color w:val="000000"/>
        </w:rPr>
        <w:t>；</w:t>
      </w:r>
    </w:p>
    <w:p w14:paraId="19E804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这组数据的中位数是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数和第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数的平均数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；出现最多的数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，则众数是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；</w:t>
      </w:r>
    </w:p>
    <w:p w14:paraId="5BB7BF0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14:paraId="6C1A4C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确定一组数据的中位数和众数的能力．要明确定义，一些学生往往对这个概念掌握不清楚，计算方法不明确而误选其它选项，注意找中位数的时候一定要先排好顺序，然后再根据奇数和偶数个来确定中位数，如果数据有奇数个，则正中间的数字即为所求，如果是偶数个则找中间两位数的平均数．</w:t>
      </w:r>
    </w:p>
    <w:p w14:paraId="50E580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平面直角坐标系中，将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ascii="宋体" w:hAnsi="宋体"/>
          <w:color w:val="000000"/>
        </w:rPr>
        <w:t>的图象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长度，所得的函数的解析式是（　　）</w:t>
      </w:r>
    </w:p>
    <w:p w14:paraId="2E2AE2B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</w:p>
    <w:p w14:paraId="0C46E2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53610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F0A8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“上加下减，左加右减”的平移规律即可求解．</w:t>
      </w:r>
    </w:p>
    <w:p w14:paraId="27E528B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将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ascii="宋体" w:hAnsi="宋体"/>
          <w:color w:val="000000"/>
        </w:rPr>
        <w:t>的图象向下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长度，所得的函数的解析式是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,</w:t>
      </w:r>
    </w:p>
    <w:p w14:paraId="3B9C365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111F9E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的平移，掌握平移规律是解题的关键．</w:t>
      </w:r>
    </w:p>
    <w:p w14:paraId="40908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3861270" name="图片 97386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61270" name="图片 973861270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一个动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的中点，则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 xml:space="preserve"> + 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的最小值是（　　）</w:t>
      </w:r>
    </w:p>
    <w:p w14:paraId="35C9C2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9906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5F983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1" o:title="eqIda7ffe8515ff6183c1c7775dc6f94bdb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eqId2967337e3fcb228dded64ab0c41a17e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 w14:paraId="09695D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CCE65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D87D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，根据菱形的性质可知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关于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对称，即有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，则当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三点共线时，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最小，再证明四边形</w:t>
      </w:r>
      <w:r>
        <w:rPr>
          <w:rFonts w:eastAsia="Times New Roman" w:cs="Times New Roman"/>
          <w:i/>
          <w:color w:val="000000"/>
        </w:rPr>
        <w:t>AGFD</w:t>
      </w:r>
      <w:r>
        <w:rPr>
          <w:rFonts w:ascii="宋体" w:hAnsi="宋体"/>
          <w:color w:val="000000"/>
        </w:rPr>
        <w:t>是平行四边形，即可求得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．</w:t>
      </w:r>
    </w:p>
    <w:p w14:paraId="2BC413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取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，连接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，如图，</w:t>
      </w:r>
    </w:p>
    <w:p w14:paraId="7622B1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04775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DA1A1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菱形，且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20E118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69AA52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、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分别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</w:p>
    <w:p w14:paraId="2E7D1E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根据菱形的性质可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关于对角线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轴对称，</w:t>
      </w:r>
    </w:p>
    <w:p w14:paraId="44F14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G</w:t>
      </w:r>
      <w:r>
        <w:rPr>
          <w:rFonts w:ascii="宋体" w:hAnsi="宋体"/>
          <w:color w:val="000000"/>
        </w:rPr>
        <w:t>，</w:t>
      </w:r>
    </w:p>
    <w:p w14:paraId="4F89B6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，</w:t>
      </w:r>
    </w:p>
    <w:p w14:paraId="5987DC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可知当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三点共线时，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P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最小，且为线段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</w:t>
      </w:r>
    </w:p>
    <w:p w14:paraId="12ED1E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下图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三点共线，连接</w:t>
      </w:r>
      <w:r>
        <w:rPr>
          <w:rFonts w:eastAsia="Times New Roman" w:cs="Times New Roman"/>
          <w:i/>
          <w:color w:val="000000"/>
        </w:rPr>
        <w:t>FG</w:t>
      </w:r>
      <w:r>
        <w:rPr>
          <w:rFonts w:ascii="宋体" w:hAnsi="宋体"/>
          <w:color w:val="000000"/>
        </w:rPr>
        <w:t>，</w:t>
      </w:r>
    </w:p>
    <w:p w14:paraId="254E5A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019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3FD58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点是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中点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点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，</w:t>
      </w:r>
    </w:p>
    <w:p w14:paraId="3B8247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57" o:title="eqIdfa4455fbb2faed0eef2b0aef9128f4c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8038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菱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9" o:title="eqId6e76526b18b736232d9c273a07904db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DB42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61" o:title="eqId761380c06580dea319e6de877925a8a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D484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rPr>
          <w:rFonts w:eastAsia="Times New Roman" w:cs="Times New Roman"/>
          <w:i/>
          <w:color w:val="000000"/>
        </w:rPr>
        <w:t>AGFD</w:t>
      </w:r>
      <w:r>
        <w:rPr>
          <w:rFonts w:ascii="宋体" w:hAnsi="宋体"/>
          <w:color w:val="000000"/>
        </w:rPr>
        <w:t>是平行四边形，</w:t>
      </w:r>
    </w:p>
    <w:p w14:paraId="19C09C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F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 w14:paraId="07CE49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P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PF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080CD1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49FA18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性质、轴对称的性质、平行四边形的判定与性质等知识，找到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点关于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对称点是解答本题的关键．</w:t>
      </w:r>
    </w:p>
    <w:p w14:paraId="052DB6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蒙古包可以近似地看作由圆锥和圆柱组成．下图是一个蒙古包的示意图，底面圆半径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m</w:t>
      </w:r>
      <w:r>
        <w:rPr>
          <w:rFonts w:ascii="宋体" w:hAnsi="宋体"/>
          <w:color w:val="000000"/>
        </w:rPr>
        <w:t>，圆锥的高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1.5m</w:t>
      </w:r>
      <w:r>
        <w:rPr>
          <w:rFonts w:ascii="宋体" w:hAnsi="宋体"/>
          <w:color w:val="000000"/>
        </w:rPr>
        <w:t>，圆柱的高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2.5m</w:t>
      </w:r>
      <w:r>
        <w:rPr>
          <w:rFonts w:ascii="宋体" w:hAnsi="宋体"/>
          <w:color w:val="000000"/>
        </w:rPr>
        <w:t>，则下列说法错误的是（　　）</w:t>
      </w:r>
    </w:p>
    <w:p w14:paraId="3B67B5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81100" cy="15049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81EDF3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圆柱的底面积为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圆柱的侧面积为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6F195636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圆锥的母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长为</w:t>
      </w:r>
      <w:r>
        <w:rPr>
          <w:rFonts w:eastAsia="Times New Roman" w:cs="Times New Roman"/>
          <w:color w:val="000000"/>
        </w:rPr>
        <w:t>2.25m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圆锥的侧面积为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π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695A05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70A6F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6322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圆锥的侧面积、圆柱侧面积、圆的面积公式、分别求出答案，再进行判断，即可得到答案．</w:t>
      </w:r>
    </w:p>
    <w:p w14:paraId="09C917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题意，</w:t>
      </w:r>
    </w:p>
    <w:p w14:paraId="47861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底面圆半径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2m</w:t>
      </w:r>
      <w:r>
        <w:rPr>
          <w:rFonts w:ascii="宋体" w:hAnsi="宋体"/>
          <w:color w:val="000000"/>
        </w:rPr>
        <w:t>，</w:t>
      </w:r>
    </w:p>
    <w:p w14:paraId="251AA3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圆柱的底面积为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4" o:title="eqId5dab3b667a6a3ad712ee1d109115b2f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14:paraId="5D9651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圆柱的侧面积为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66" o:title="eqId74c5accd125631b824d112c7f0073a9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52BB8D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圆锥的母线为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68" o:title="eqId754ebdb3708c4322262ca572a40006e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0BB481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圆锥的侧面积为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9.25pt;width:101.25pt;" o:ole="t" filled="f" o:preferrelative="t" stroked="f" coordsize="21600,21600">
            <v:path/>
            <v:fill on="f" focussize="0,0"/>
            <v:stroke on="f" joinstyle="miter"/>
            <v:imagedata r:id="rId70" o:title="eqId77708de0875a71f06b01bd2c3589f7d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/>
          <w:color w:val="000000"/>
        </w:rPr>
        <w:t>；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14:paraId="3A76E7A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03A01D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锥的侧面积、圆柱侧面积、圆的面积公式等知识，解题的关键是掌握所学的知识，正确的进行判断．</w:t>
      </w:r>
    </w:p>
    <w:p w14:paraId="0D7D61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的交点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其部分图象如图所示，有下列结论：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 xml:space="preserve"> &gt;0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 xml:space="preserve"> &lt;0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2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④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72" o:title="eqIdd599cb4a589f90b0205f24c2e1fa021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4" o:title="eqId4dac452fbb5ef6dd653e7fbbef6394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6" o:title="eqIdf30d314a642667fef55903226464736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是抛物线上的三点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．其中正确结论的个数有（　　）</w:t>
      </w:r>
    </w:p>
    <w:p w14:paraId="66290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28775" cy="1295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B01A4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2788F0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F6F55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F485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函数的图象与性质一一判断即可．</w:t>
      </w:r>
    </w:p>
    <w:p w14:paraId="7EE36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图像可知，开口向上，图像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半轴有交点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9" o:title="eqId94440d3e4c073f94f2b266ff99d50e7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1" o:title="eqIdf75807858b7804a1ad2039c41f323a1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46A6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称轴为直线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83" o:title="eqIdf3ebba6a87ab4558b7bac3c0143762a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5" o:title="eqId59e43c5454ad2abc5878cc487ca9f5f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CD9B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7" o:title="eqId73c21bd0bd90a89b7ff5ac0eacf612a5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/>
          <w:color w:val="000000"/>
        </w:rPr>
        <w:t>，故①正确；</w:t>
      </w:r>
    </w:p>
    <w:p w14:paraId="537E02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9" o:title="eqIde55aa0a20848c37c1892c567b2315e0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91" o:title="eqIdbf031fb537c719a3b23b7751b73df29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B78A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3" o:title="eqIde871e6cdd2ea108c7235cab3bfecd85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75ED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5" o:title="eqIda132a83b8cf410bbdc8a8d994aa7b5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7" o:title="eqId32767ef233e20c848f98a73282a092c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 w14:paraId="4EF2DF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99" o:title="eqId13b394404f00ab2e45a53d315613ef9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，故②正确；</w:t>
      </w:r>
    </w:p>
    <w:p w14:paraId="5F16E6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对称轴为直线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101" o:title="eqIdfddb52a8284a62efec0a74dc0a6cd4d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AB33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负半轴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3861271" name="图片 97386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61271" name="图片 973861271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交点为（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3" o:title="eqIdacbc6a613224461ade69362d4655047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</w:p>
    <w:p w14:paraId="01998F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05" o:title="eqIdc766352f0be38b719621052de92615b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A986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107" o:title="eqId11e27b42a96427cdc800bf87b90f28c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D98C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两式相加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109" o:title="eqId62d9b37f4d532d49a2eb12fb722075a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1C50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11" o:title="eqId57b59dcc06b877e885d4f38268fa4bf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/>
          <w:color w:val="000000"/>
        </w:rPr>
        <w:t>，故③错误；</w:t>
      </w:r>
    </w:p>
    <w:p w14:paraId="577C20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13" o:title="eqIdb072ce2c77e6c47f09acbe975d76b82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15" o:title="eqId2aeaeabec2018551b2efa1e53c8999f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117" o:title="eqIdb7e3b7a826085ed06172ec421a5dfd5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76B0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19" o:title="eqId6508e090d4f9daf590e8387a6f1518c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9CFB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根据开口向上，离对称轴越近其对应的函数值越小，则有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21" o:title="eqIda4f1fa86e984f7cee0b875b17531052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/>
          <w:color w:val="000000"/>
        </w:rPr>
        <w:t>，故④正确；</w:t>
      </w:r>
    </w:p>
    <w:p w14:paraId="742E3B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正确的结论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，</w:t>
      </w:r>
    </w:p>
    <w:p w14:paraId="160DCFD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1C294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图象及性质；熟练掌握二次函数图象及性质，能够通过函数图象提取信息是解题的关键．</w:t>
      </w:r>
    </w:p>
    <w:p w14:paraId="03D741D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061C8A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比较大小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3" o:title="eqId619096595112f0340a43b756e114dd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/>
          <w:color w:val="000000"/>
        </w:rPr>
        <w:t>__________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（填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014A9FB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＜</w:t>
      </w:r>
    </w:p>
    <w:p w14:paraId="5DDA1B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87BF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分别计算两个数的平方，然后进行比较即可解答．</w:t>
      </w:r>
    </w:p>
    <w:p w14:paraId="08E8AB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125" o:title="eqId8d92da173f4f7f4617a8d6a5d630713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</w:t>
      </w:r>
    </w:p>
    <w:p w14:paraId="5B9FB5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</w:p>
    <w:p w14:paraId="785795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3" o:title="eqId619096595112f0340a43b756e114dd3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079339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＜．</w:t>
      </w:r>
    </w:p>
    <w:p w14:paraId="01476F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实数大小比较，算术平方根，熟练掌握平方运算比较大小是解题的关键．</w:t>
      </w:r>
    </w:p>
    <w:p w14:paraId="46065B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则代数式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9</w:t>
      </w:r>
      <w:r>
        <w:rPr>
          <w:rFonts w:ascii="宋体" w:hAnsi="宋体"/>
          <w:color w:val="000000"/>
        </w:rPr>
        <w:t>的值为________．</w:t>
      </w:r>
    </w:p>
    <w:p w14:paraId="5E1DCDC0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</w:t>
      </w:r>
    </w:p>
    <w:p w14:paraId="2C2759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9EE8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方差公式，把原式化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128" o:title="eqId922e96345cc7cc4932ea8969553358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0" o:title="eqId84d764bd5b097bbe167c321bc2ea41b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0832A16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 +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+9</w:t>
      </w:r>
    </w:p>
    <w:p w14:paraId="6E9125D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32" o:title="eqId96007a26723cacd73d585d53a403a62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C841C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34" o:title="eqId001aa40ac0a2db73a3ea4ba4177e830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</w:p>
    <w:p w14:paraId="356DD03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6" o:title="eqId1d293042fd6b1474aec8b8ea7b38fe2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</w:p>
    <w:p w14:paraId="4102EFC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38" o:title="eqIdc5a6d0bd064248fcbdc971367942a21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62F624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0" o:title="eqId6a3c450315612a9fa3fc9562f290bc0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</w:p>
    <w:p w14:paraId="7669CF5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</w:t>
      </w:r>
    </w:p>
    <w:p w14:paraId="2E2A04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方差公式的应用，利用整体代入思想解答是解题的关键．</w:t>
      </w:r>
    </w:p>
    <w:p w14:paraId="501788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在第四象限，则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在第________象限．</w:t>
      </w:r>
    </w:p>
    <w:p w14:paraId="4977011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二</w:t>
      </w:r>
    </w:p>
    <w:p w14:paraId="18088F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DE8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在第四象限，可得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42" o:title="eqId232961f0b0cbe58baf7522762876dfb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44" o:title="eqId1d5ba13b4c8303b5eac3e7716d27e28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/>
          <w:color w:val="000000"/>
        </w:rPr>
        <w:t>，即可求解．</w:t>
      </w:r>
    </w:p>
    <w:p w14:paraId="361CF2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在第四象限，</w:t>
      </w:r>
    </w:p>
    <w:p w14:paraId="3BF5E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146" o:title="eqId20f3f76e7e393cb44742d9d00cca335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42" o:title="eqId232961f0b0cbe58baf7522762876dfb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5A9E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44" o:title="eqId1d5ba13b4c8303b5eac3e7716d27e28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93049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在第二象限．</w:t>
      </w:r>
    </w:p>
    <w:p w14:paraId="0665EB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二</w:t>
      </w:r>
    </w:p>
    <w:p w14:paraId="0C5560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平面直角坐标系中各个象限的点的坐标的符号特点，熟练掌握四个象限的符号特点分别是：第一象限（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）；第二象限（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）；第三象限（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）；第四象限（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）是解题的关键．</w:t>
      </w:r>
    </w:p>
    <w:p w14:paraId="794B66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50" o:title="eqIda74f7cdae94cc6a9c65767a20264146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边长的等腰三角形的周长为________．</w:t>
      </w:r>
    </w:p>
    <w:p w14:paraId="225104F4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3##13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1</w:t>
      </w:r>
    </w:p>
    <w:p w14:paraId="168D8C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4B35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方的非负性，算术平方根的非负性求得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2" o:title="eqId632244ea6931507f8656e1cc3437d39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/>
          <w:color w:val="000000"/>
        </w:rPr>
        <w:t>的值，进而根据等腰三角形的定义，分类讨论，根据构成三角形的条件取舍即可求解．</w:t>
      </w:r>
    </w:p>
    <w:p w14:paraId="108EB0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50" o:title="eqIda74f7cdae94cc6a9c65767a20264146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499260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5" o:title="eqIde65397f11ea8af736f38debadf420c4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7" o:title="eqId23725094c363fd158166a8698971694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C7EB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5" o:title="eqIde65397f11ea8af736f38debadf420c4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/>
          <w:color w:val="000000"/>
        </w:rPr>
        <w:t>为腰时，周长为：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160" o:title="eqId8bb5c0a4a4b289fa3db47d21d8d525b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51C6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7" o:title="eqId23725094c363fd158166a8698971694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/>
          <w:color w:val="000000"/>
        </w:rPr>
        <w:t>为腰时，三角形的周长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5pt;width:94.5pt;" o:ole="t" filled="f" o:preferrelative="t" stroked="f" coordsize="21600,21600">
            <v:path/>
            <v:fill on="f" focussize="0,0"/>
            <v:stroke on="f" joinstyle="miter"/>
            <v:imagedata r:id="rId163" o:title="eqId65f857910493f9ccf714ee06022c5bc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0C20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．</w:t>
      </w:r>
    </w:p>
    <w:p w14:paraId="0C7D0F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等腰三角形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3861269" name="图片 97386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61269" name="图片 973861269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定义，非负数的性质，掌握以上知识是解题的关键．</w:t>
      </w:r>
    </w:p>
    <w:p w14:paraId="6EA7ED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是抛物线形拱桥，当拱顶离水面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米时，水面宽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米，水面下降________米，水面宽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．</w:t>
      </w:r>
    </w:p>
    <w:p w14:paraId="3DF83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152525"/>
            <wp:effectExtent l="0" t="0" r="0" b="952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416BB9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6" o:title="eqId8656a0dc4d001a3a07cc73368bcba18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8" o:title="eqId5e5d59f5d03f28d40961f6dd80a903d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</w:p>
    <w:p w14:paraId="22E2E20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DF12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已知得出直角坐标系，通过代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（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8.25pt;width:9pt;" o:ole="t" filled="f" o:preferrelative="t" stroked="f" coordsize="21600,21600">
            <v:path/>
            <v:fill on="f" focussize="0,0"/>
            <v:stroke on="f" joinstyle="miter"/>
            <v:imagedata r:id="rId170" o:title="eqId4b700fa9aeb1016aa71f76e4b6bb212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求出二次函数解析式，再根据把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代入抛物线解析式得出下降高度，即可得出答案．</w:t>
      </w:r>
    </w:p>
    <w:p w14:paraId="3237D2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建立平面直角坐标系，设横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通过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纵轴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通过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且通过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点，则通过画图可得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由题意可得：</w:t>
      </w:r>
      <w:r>
        <w:rPr>
          <w:rFonts w:eastAsia="Times New Roman" w:cs="Times New Roman"/>
          <w:i/>
          <w:color w:val="000000"/>
        </w:rPr>
        <w:t>A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米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185A4F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43175" cy="14954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4F09F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通过以上条件可设顶点式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，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（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8.25pt;width:9pt;" o:ole="t" filled="f" o:preferrelative="t" stroked="f" coordsize="21600,21600">
            <v:path/>
            <v:fill on="f" focussize="0,0"/>
            <v:stroke on="f" joinstyle="miter"/>
            <v:imagedata r:id="rId170" o:title="eqId4b700fa9aeb1016aa71f76e4b6bb212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代入得，</w:t>
      </w:r>
    </w:p>
    <w:p w14:paraId="66CE55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4" o:title="eqIddc52b8fcb76b5bfdc65e7ec00310f00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2438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76" o:title="eqIde4f304ac8ce3ce5a4d087be0e64d94a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ED11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解析式为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78" o:title="eqId4048d9ad7841576d20bb3627afce92a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9999D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水面下降，水面宽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时，有</w:t>
      </w:r>
    </w:p>
    <w:p w14:paraId="2245AD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80" o:title="eqIdf23d29646155e27b172ecdf263e2d70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/>
          <w:color w:val="000000"/>
        </w:rPr>
        <w:t>代入解析式，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9.25pt;width:159.75pt;" o:ole="t" filled="f" o:preferrelative="t" stroked="f" coordsize="21600,21600">
            <v:path/>
            <v:fill on="f" focussize="0,0"/>
            <v:stroke on="f" joinstyle="miter"/>
            <v:imagedata r:id="rId182" o:title="eqIdec308ff2f829267a46f67096f8ff120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48C2C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水面下降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6" o:title="eqId8656a0dc4d001a3a07cc73368bcba18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</w:rPr>
        <w:t>米；</w:t>
      </w:r>
    </w:p>
    <w:p w14:paraId="3132DF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6" o:title="eqId8656a0dc4d001a3a07cc73368bcba18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28259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二次函数的应用，根据已知建立坐标系从而得出二次函数解析式是解决问题的关键．</w:t>
      </w:r>
    </w:p>
    <w:p w14:paraId="3BC95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边长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3861267" name="图片 97386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61267" name="图片 973861267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正方形，曲线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b/>
          <w:color w:val="000000"/>
        </w:rPr>
        <w:t xml:space="preserve"> …</w:t>
      </w:r>
      <w:r>
        <w:rPr>
          <w:rFonts w:ascii="宋体" w:hAnsi="宋体"/>
          <w:color w:val="000000"/>
        </w:rPr>
        <w:t>是由多段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的圆心角所对的弧组成的．其中，弧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B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C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圆心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i/>
          <w:color w:val="000000"/>
        </w:rPr>
        <w:t>D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．弧</w:t>
      </w:r>
      <w:r>
        <w:rPr>
          <w:rFonts w:eastAsia="Times New Roman" w:cs="Times New Roman"/>
          <w:i/>
          <w:color w:val="000000"/>
        </w:rPr>
        <w:t>D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的圆心依次按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循环，则弧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  <w:vertAlign w:val="subscript"/>
        </w:rPr>
        <w:t>2022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022</w:t>
      </w:r>
      <w:r>
        <w:rPr>
          <w:rFonts w:ascii="宋体" w:hAnsi="宋体"/>
          <w:color w:val="000000"/>
        </w:rPr>
        <w:t>的长是___________（结果保留</w:t>
      </w:r>
      <w:r>
        <w:rPr>
          <w:rFonts w:eastAsia="Times New Roman" w:cs="Times New Roman"/>
          <w:i/>
          <w:color w:val="000000"/>
        </w:rPr>
        <w:t>π</w:t>
      </w:r>
      <w:r>
        <w:rPr>
          <w:rFonts w:ascii="宋体" w:hAnsi="宋体"/>
          <w:color w:val="000000"/>
        </w:rPr>
        <w:t>）．</w:t>
      </w:r>
    </w:p>
    <w:p w14:paraId="57B7CC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81150" cy="13430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437F8C">
      <w:pPr>
        <w:spacing w:line="360" w:lineRule="auto"/>
        <w:textAlignment w:val="center"/>
        <w:rPr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022</w:t>
      </w:r>
      <w:r>
        <w:rPr>
          <w:i/>
          <w:color w:val="000000"/>
        </w:rPr>
        <w:t>π</w:t>
      </w:r>
    </w:p>
    <w:p w14:paraId="5D09BE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DA60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意有后一段弧的半径总比前一段弧的半径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90" o:title="eqId2777840758e70e7dbbc18cef8f3d6d2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宋体" w:hAnsi="宋体"/>
          <w:color w:val="000000"/>
        </w:rPr>
        <w:t>的半径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宋体" w:hAnsi="宋体"/>
          <w:color w:val="000000"/>
        </w:rPr>
        <w:t>，可知任何一段弧的半径都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/>
          <w:color w:val="000000"/>
        </w:rPr>
        <w:t>的倍数，根据圆心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四次一个循环，可得弧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94" o:title="eqId5f24172ca004ead2629ef8541a70941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/>
          <w:color w:val="000000"/>
        </w:rPr>
        <w:t>的半径为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196" o:title="eqId014f20df136e4fbfdc4512a6b6d4e74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/>
          <w:color w:val="000000"/>
        </w:rPr>
        <w:t>，再根据弧长公式即可作答．</w:t>
      </w:r>
    </w:p>
    <w:p w14:paraId="6F97F4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题意有：</w:t>
      </w:r>
    </w:p>
    <w:p w14:paraId="7B7181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1pt;width:23.25pt;" o:ole="t" filled="f" o:preferrelative="t" stroked="f" coordsize="21600,21600">
            <v:path/>
            <v:fill on="f" focussize="0,0"/>
            <v:stroke on="f" joinstyle="miter"/>
            <v:imagedata r:id="rId198" o:title="eqId069d2816b9981f501ef5850500b94d2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200" o:title="eqId0de116fa811f06342007a231bb16f2e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71C7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202" o:title="eqIde8a3d5d669ac76a2ffb07da81d949ad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204" o:title="eqId397262812dd142d68985311da3c62ac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ADE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1pt;width:24.75pt;" o:ole="t" filled="f" o:preferrelative="t" stroked="f" coordsize="21600,21600">
            <v:path/>
            <v:fill on="f" focussize="0,0"/>
            <v:stroke on="f" joinstyle="miter"/>
            <v:imagedata r:id="rId206" o:title="eqIdcd8d7a1d7df296227f18a816805bf86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208" o:title="eqIded1fbe1617fdbc88c2a1a15dd4935ab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A815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210" o:title="eqIdcd1041c84ab556a05adb5085c55ddfb1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212" o:title="eqIdb05dbaafa2c982590a6e37c1e8bca7d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5A3B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1.75pt;width:27pt;" o:ole="t" filled="f" o:preferrelative="t" stroked="f" coordsize="21600,21600">
            <v:path/>
            <v:fill on="f" focussize="0,0"/>
            <v:stroke on="f" joinstyle="miter"/>
            <v:imagedata r:id="rId214" o:title="eqId3a69fe8691d4fc72c68c9f34efbb24d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1.5pt;width:119.25pt;" o:ole="t" filled="f" o:preferrelative="t" stroked="f" coordsize="21600,21600">
            <v:path/>
            <v:fill on="f" focussize="0,0"/>
            <v:stroke on="f" joinstyle="miter"/>
            <v:imagedata r:id="rId216" o:title="eqIdab4afa3abc3045ab8ae22b54235cd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ED35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4pt;width:27pt;" o:ole="t" filled="f" o:preferrelative="t" stroked="f" coordsize="21600,21600">
            <v:path/>
            <v:fill on="f" focussize="0,0"/>
            <v:stroke on="f" joinstyle="miter"/>
            <v:imagedata r:id="rId218" o:title="eqId62e3106267d51348a3686b56a2546ea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5pt;width:116.25pt;" o:ole="t" filled="f" o:preferrelative="t" stroked="f" coordsize="21600,21600">
            <v:path/>
            <v:fill on="f" focussize="0,0"/>
            <v:stroke on="f" joinstyle="miter"/>
            <v:imagedata r:id="rId220" o:title="eqIdce9cd55f3435b80aa57eb6f5ee7463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90D4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222" o:title="eqId96d8e142f59552f29b932a43a8b0df6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224" o:title="eqId2b64bc415ee29b61217a3ea19845939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00F5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226" o:title="eqId39e664b02cb129d306c6e5a89c76ff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宋体" w:hAnsi="宋体"/>
          <w:color w:val="000000"/>
        </w:rPr>
        <w:t>的半径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1.5pt;width:120pt;" o:ole="t" filled="f" o:preferrelative="t" stroked="f" coordsize="21600,21600">
            <v:path/>
            <v:fill on="f" focussize="0,0"/>
            <v:stroke on="f" joinstyle="miter"/>
            <v:imagedata r:id="rId228" o:title="eqIdd978cac3da46a763511b7701915aaf5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3505E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．．．</w:t>
      </w:r>
    </w:p>
    <w:p w14:paraId="37D8B7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此类推可知，故弧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194" o:title="eqId5f24172ca004ead2629ef8541a70941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/>
          <w:color w:val="000000"/>
        </w:rPr>
        <w:t>的半径为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196" o:title="eqId014f20df136e4fbfdc4512a6b6d4e74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C88A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弧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32" o:title="eqId743fb1dde1aa95f622e35fe8330ebbc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ascii="宋体" w:hAnsi="宋体"/>
          <w:color w:val="000000"/>
        </w:rPr>
        <w:t>的半径为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147.75pt;" o:ole="t" filled="f" o:preferrelative="t" stroked="f" coordsize="21600,21600">
            <v:path/>
            <v:fill on="f" focussize="0,0"/>
            <v:stroke on="f" joinstyle="miter"/>
            <v:imagedata r:id="rId234" o:title="eqId14f60e83094fe9aa9b4f4f23f4e296f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009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弧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32" o:title="eqId743fb1dde1aa95f622e35fe8330ebbc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宋体" w:hAnsi="宋体"/>
          <w:color w:val="000000"/>
        </w:rPr>
        <w:t>的长度为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237" o:title="eqIdb6b29c04a61abd85892484cb12154a5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3631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9" o:title="eqIdff9af3685ed094de031253df649b2e2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D0C8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弧长的计算公式，找到每段弧的半径变化规律是解答本题的关键．</w:t>
      </w:r>
    </w:p>
    <w:p w14:paraId="7D0953A0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答题（第</w:t>
      </w:r>
      <w:r>
        <w:rPr>
          <w:rFonts w:eastAsia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19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小题各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分）</w:t>
      </w:r>
    </w:p>
    <w:p w14:paraId="088F15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6.75pt;width:186.75pt;" o:ole="t" filled="f" o:preferrelative="t" stroked="f" coordsize="21600,21600">
            <v:path/>
            <v:fill on="f" focussize="0,0"/>
            <v:stroke on="f" joinstyle="miter"/>
            <v:imagedata r:id="rId241" o:title="eqIdf8e4a5e77fd3a6684316214cf7760f3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</w:p>
    <w:p w14:paraId="1854635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0</w:t>
      </w:r>
    </w:p>
    <w:p w14:paraId="2A1DFE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5BE35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零指数幂、绝对值的意义、特殊角的三角函数值、负整数指数幂，二次根式的加减运算进行计算，即可得到答案．</w:t>
      </w:r>
    </w:p>
    <w:p w14:paraId="1936A3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6.75pt;width:186.75pt;" o:ole="t" filled="f" o:preferrelative="t" stroked="f" coordsize="21600,21600">
            <v:path/>
            <v:fill on="f" focussize="0,0"/>
            <v:stroke on="f" joinstyle="miter"/>
            <v:imagedata r:id="rId241" o:title="eqIdf8e4a5e77fd3a6684316214cf7760f3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</w:p>
    <w:p w14:paraId="589CF20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244" o:title="eqId46290aaafe0ce10b32451b73fd07b5d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</w:p>
    <w:p w14:paraId="23189B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；</w:t>
      </w:r>
    </w:p>
    <w:p w14:paraId="462D5B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零指数幂、绝对值的意义、特殊角的三角函数值、负整数指数幂，二次根式的加减运算，解题的关键是掌握运算法则，正确的进行计算．</w:t>
      </w:r>
    </w:p>
    <w:p w14:paraId="568EAE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：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pt;width:132.75pt;" o:ole="t" filled="f" o:preferrelative="t" stroked="f" coordsize="21600,21600">
            <v:path/>
            <v:fill on="f" focussize="0,0"/>
            <v:stroke on="f" joinstyle="miter"/>
            <v:imagedata r:id="rId246" o:title="eqIdc89489f7c0b0c8f94868a332a032803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/>
          <w:color w:val="000000"/>
        </w:rPr>
        <w:t>，再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选择一个适合的数代人求值．</w:t>
      </w:r>
    </w:p>
    <w:p w14:paraId="49E4913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i/>
          <w:color w:val="000000"/>
        </w:rPr>
        <w:t>x</w:t>
      </w:r>
      <w:r>
        <w:rPr>
          <w:color w:val="000000"/>
        </w:rPr>
        <w:t>；1或者3</w:t>
      </w:r>
      <w:r>
        <w:rPr>
          <w:color w:val="000000"/>
        </w:rPr>
        <w:br w:type="textWrapping"/>
      </w:r>
    </w:p>
    <w:p w14:paraId="62C5FA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F1C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的混合运算法则即可进行化简，再根据分式有意义的条件确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可以选定的值，代入化简后的式子即可求解．</w:t>
      </w:r>
    </w:p>
    <w:p w14:paraId="72E62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3pt;width:132.75pt;" o:ole="t" filled="f" o:preferrelative="t" stroked="f" coordsize="21600,21600">
            <v:path/>
            <v:fill on="f" focussize="0,0"/>
            <v:stroke on="f" joinstyle="miter"/>
            <v:imagedata r:id="rId246" o:title="eqIdc89489f7c0b0c8f94868a332a032803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</w:p>
    <w:p w14:paraId="3A8C54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3pt;width:180.75pt;" o:ole="t" filled="f" o:preferrelative="t" stroked="f" coordsize="21600,21600">
            <v:path/>
            <v:fill on="f" focussize="0,0"/>
            <v:stroke on="f" joinstyle="miter"/>
            <v:imagedata r:id="rId249" o:title="eqId178c467567909ef1ef3e977bccb1815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</w:p>
    <w:p w14:paraId="360CC59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5.25pt;width:108pt;" o:ole="t" filled="f" o:preferrelative="t" stroked="f" coordsize="21600,21600">
            <v:path/>
            <v:fill on="f" focussize="0,0"/>
            <v:stroke on="f" joinstyle="miter"/>
            <v:imagedata r:id="rId251" o:title="eqIddc59736ce328ed5f72e5a8c9772b7ad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</w:p>
    <w:p w14:paraId="7636041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53" o:title="eqId2f9f02cedb0ec2827607f7c097a3eac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</w:p>
    <w:p w14:paraId="4CAB7B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255" o:title="eqIdbb5e75eee7043d9a208f9364c2a5d6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</w:p>
    <w:p w14:paraId="68172C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有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7" o:title="eqId38f0e9c04402a0ffdaa25c3e3c82c7d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9" o:title="eqId268f170ea4696b1492c0da189d3b975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9CC7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7" o:title="eqId38f0e9c04402a0ffdaa25c3e3c82c7d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2" o:title="eqIdd8d09b9fc9719ff6faf32254b9d4871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4785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在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中，</w:t>
      </w:r>
    </w:p>
    <w:p w14:paraId="1D62FE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原式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；</w:t>
      </w:r>
    </w:p>
    <w:p w14:paraId="6F4849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时，原式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3</w:t>
      </w:r>
      <w:r>
        <w:rPr>
          <w:rFonts w:ascii="宋体" w:hAnsi="宋体"/>
          <w:color w:val="000000"/>
        </w:rPr>
        <w:t>．</w:t>
      </w:r>
    </w:p>
    <w:p w14:paraId="780F15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运用分式的混合运算法则将分式的化简并求值、分式有意义的条件等知识，熟练掌握分式的混合运算法则是解题的关键．</w:t>
      </w:r>
    </w:p>
    <w:p w14:paraId="32F8B82A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k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与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64" o:title="eqId6f7626c207a4dc82d4d59cb520c91e4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常数，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在第二象限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负半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且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</w:p>
    <w:p w14:paraId="0CF2E6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3050" cy="17811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2C82B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和一次函数的解析式．</w:t>
      </w:r>
    </w:p>
    <w:p w14:paraId="66A517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图象直接写出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lt;0</w:t>
      </w:r>
      <w:r>
        <w:rPr>
          <w:rFonts w:ascii="宋体" w:hAnsi="宋体"/>
          <w:color w:val="000000"/>
        </w:rPr>
        <w:t>时，不等式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64" o:title="eqId6f7626c207a4dc82d4d59cb520c91e4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宋体" w:hAnsi="宋体"/>
          <w:color w:val="000000"/>
        </w:rPr>
        <w:t>的解集．</w:t>
      </w:r>
    </w:p>
    <w:p w14:paraId="699CAD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68" o:title="eqId5b5fe93b2ba53e0252a90a42ae6d4ac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0" o:title="eqIdc6ed876094d6fe0c91709f47e63f7f9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8CD615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72" o:title="eqId63733dc2f4df915ea6b1516442c6a17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</w:p>
    <w:p w14:paraId="23E30F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96864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4" o:title="eqId5e107ce7fbfb87bdd8f27be42f38262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6" o:title="eqIddf2eb0e6477e7a888406a1a4633c2b3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ascii="宋体" w:hAnsi="宋体"/>
          <w:color w:val="000000"/>
        </w:rPr>
        <w:t>可求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78" o:title="eqIdc0a11c603fd307d171777ef760ac5ec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ascii="宋体" w:hAnsi="宋体"/>
          <w:color w:val="000000"/>
        </w:rPr>
        <w:t>从而求出反比例函数解析式；根据勾股定理求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80" o:title="eqIdce4a50bfda065f3c63101641e87f028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ascii="宋体" w:hAnsi="宋体"/>
          <w:color w:val="000000"/>
        </w:rPr>
        <w:t>可得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82" o:title="eqId7f9e8449aad35c5d840a3395ea86df6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/>
          <w:color w:val="000000"/>
        </w:rPr>
        <w:t>坐标，再运用待定系数法求出一次函数解析式；</w:t>
      </w:r>
    </w:p>
    <w:p w14:paraId="285F12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一次函数的图象在反比例函数图象下方可得结论．</w:t>
      </w:r>
    </w:p>
    <w:p w14:paraId="2A3A30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24DD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4" o:title="eqId5e107ce7fbfb87bdd8f27be42f38262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76" o:title="eqIddf2eb0e6477e7a888406a1a4633c2b3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86" o:title="eqIdbf75175b0e3e34f8bb081cfff7ff6eb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B8EE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反比例函数解析式为：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68" o:title="eqId5b5fe93b2ba53e0252a90a42ae6d4ac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</w:p>
    <w:p w14:paraId="2575F5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4" o:title="eqId5e107ce7fbfb87bdd8f27be42f38262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</w:p>
    <w:p w14:paraId="256DF8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1pt;width:99pt;" o:ole="t" filled="f" o:preferrelative="t" stroked="f" coordsize="21600,21600">
            <v:path/>
            <v:fill on="f" focussize="0,0"/>
            <v:stroke on="f" joinstyle="miter"/>
            <v:imagedata r:id="rId290" o:title="eqId6a5605a485e9f6ad3642bf7c059102b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</w:p>
    <w:p w14:paraId="16E6437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92" o:title="eqId9fca3734de79f7f50b552ef62b29dc7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3B5B758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4" o:title="eqId8b42602dabcdc7bdaba0ee0af37d71f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EE9961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6" o:title="eqId4a40a949338b458d8004449ae9bc1234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49DE60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8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Fonts w:ascii="宋体" w:hAnsi="宋体"/>
          <w:color w:val="000000"/>
        </w:rPr>
        <w:t>的解析式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0" o:title="eqId7cd7b3ef97841c47875a7cdbc2407dd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</w:p>
    <w:p w14:paraId="06563D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02" o:title="eqIdd95248933f2269b0dec0668fc5cab914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宋体" w:hAnsi="宋体"/>
          <w:color w:val="000000"/>
        </w:rPr>
        <w:t>代入得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304" o:title="eqId250db925a82ae49d2b5470b0aa66ea6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5069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306" o:title="eqIdd2e6f7d760c490c2f40617ebb8f439d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</w:p>
    <w:p w14:paraId="2880DE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设直线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8" o:title="eqIdf52a58fbaf4fea03567e88a9f0f6e37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color w:val="000000"/>
        </w:rPr>
        <w:t>的解析式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70" o:title="eqIdc6ed876094d6fe0c91709f47e63f7f9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</w:p>
    <w:p w14:paraId="3E4159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EA0FE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知，当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72" o:title="eqId63733dc2f4df915ea6b1516442c6a1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kx+b</w:t>
      </w:r>
      <w:r>
        <w:rPr>
          <w:rFonts w:ascii="宋体" w:hAnsi="宋体"/>
          <w:color w:val="000000"/>
        </w:rPr>
        <w:t>≤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311" o:title="eqIdbd3d916b74ce226877f902417a0f7e5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，</w:t>
      </w:r>
    </w:p>
    <w:p w14:paraId="6B5515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不等式</w:t>
      </w:r>
      <w:r>
        <w:rPr>
          <w:rFonts w:eastAsia="Times New Roman" w:cs="Times New Roman"/>
          <w:i/>
          <w:color w:val="000000"/>
        </w:rPr>
        <w:t>k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≤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264" o:title="eqId6f7626c207a4dc82d4d59cb520c91e49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的解集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72" o:title="eqId63733dc2f4df915ea6b1516442c6a17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32D9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一次函数与反比例函数的交点问题，解题的关键是学会利用待定系数法确定函数解析式，学会利用图象确定自变量取值范围．</w:t>
      </w:r>
    </w:p>
    <w:p w14:paraId="5A0190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外一点，连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．下列三个等式：①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②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请从这三个等式中，任选两个作为已知条件，剩下的一个作为结论，组成一个真命题，将你选择的等式或等式的序号填在下面对应的横线上，然后对该真命题进行证明．</w:t>
      </w:r>
    </w:p>
    <w:p w14:paraId="42733EAF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</w:p>
    <w:p w14:paraId="70424C0A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rFonts w:ascii="宋体" w:hAnsi="宋体"/>
          <w:color w:val="000000"/>
        </w:rPr>
        <w:t>求证：</w:t>
      </w:r>
      <w:r>
        <w:rPr>
          <w:rFonts w:eastAsia="Times New Roman" w:cs="Times New Roman"/>
          <w:color w:val="000000"/>
          <w:u w:val="single"/>
        </w:rPr>
        <w:t xml:space="preserve">                </w:t>
      </w:r>
    </w:p>
    <w:p w14:paraId="2DD5B6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0763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8D7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i/>
          <w:color w:val="000000"/>
        </w:rPr>
        <w:t>BC</w:t>
      </w:r>
      <w:r>
        <w:rPr>
          <w:color w:val="000000"/>
        </w:rPr>
        <w:t>=</w:t>
      </w:r>
      <w:r>
        <w:rPr>
          <w:i/>
          <w:color w:val="000000"/>
        </w:rPr>
        <w:t>AD</w:t>
      </w:r>
      <w:r>
        <w:rPr>
          <w:color w:val="000000"/>
        </w:rPr>
        <w:t>，∠</w:t>
      </w:r>
      <w:r>
        <w:rPr>
          <w:i/>
          <w:color w:val="000000"/>
        </w:rPr>
        <w:t>ABC</w:t>
      </w:r>
      <w:r>
        <w:rPr>
          <w:color w:val="000000"/>
        </w:rPr>
        <w:t>=∠</w:t>
      </w:r>
      <w:r>
        <w:rPr>
          <w:i/>
          <w:color w:val="000000"/>
        </w:rPr>
        <w:t>BAD</w:t>
      </w:r>
      <w:r>
        <w:rPr>
          <w:color w:val="000000"/>
        </w:rPr>
        <w:t>；</w:t>
      </w:r>
      <w:r>
        <w:rPr>
          <w:i/>
          <w:color w:val="000000"/>
        </w:rPr>
        <w:t>AC</w:t>
      </w:r>
      <w:r>
        <w:rPr>
          <w:color w:val="000000"/>
        </w:rPr>
        <w:t>=</w:t>
      </w:r>
      <w:r>
        <w:rPr>
          <w:i/>
          <w:color w:val="000000"/>
        </w:rPr>
        <w:t>BD</w:t>
      </w:r>
      <w:r>
        <w:rPr>
          <w:color w:val="000000"/>
        </w:rPr>
        <w:t>；证明见详解</w:t>
      </w:r>
    </w:p>
    <w:p w14:paraId="31ED07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7FFF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构造</w:t>
      </w:r>
      <w:r>
        <w:rPr>
          <w:rFonts w:eastAsia="Times New Roman" w:cs="Times New Roman"/>
          <w:i/>
          <w:color w:val="000000"/>
        </w:rPr>
        <w:t>SAS</w:t>
      </w:r>
      <w:r>
        <w:rPr>
          <w:rFonts w:ascii="宋体" w:hAnsi="宋体"/>
          <w:color w:val="000000"/>
        </w:rPr>
        <w:t>，利用全等三角形的判定与性质即可求解．</w:t>
      </w:r>
    </w:p>
    <w:p w14:paraId="08C4C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已知：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</w:t>
      </w:r>
    </w:p>
    <w:p w14:paraId="09598D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证：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．</w:t>
      </w:r>
    </w:p>
    <w:p w14:paraId="0B5288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中，</w:t>
      </w:r>
    </w:p>
    <w:p w14:paraId="62FF76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316" o:title="eqId43119d272eae68bddb005f0ba138b1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85D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6.5pt;width:118.5pt;" o:ole="t" filled="f" o:preferrelative="t" stroked="f" coordsize="21600,21600">
            <v:path/>
            <v:fill on="f" focussize="0,0"/>
            <v:stroke on="f" joinstyle="miter"/>
            <v:imagedata r:id="rId318" o:title="eqId21a52d5a113ae74880cacf22d0c0f96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F105C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0" o:title="eqId7de966c316db1013defc56372fcf814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B3AA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命题得证．</w:t>
      </w:r>
    </w:p>
    <w:p w14:paraId="1B4980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性质与判定，掌握全等三角形的判定是解答本题的关键．</w:t>
      </w:r>
    </w:p>
    <w:p w14:paraId="3AB6ADA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践</w:t>
      </w:r>
      <w:r>
        <w:rPr>
          <w:color w:val="000000"/>
        </w:rPr>
        <w:t>应用题</w:t>
      </w:r>
      <w:r>
        <w:rPr>
          <w:rFonts w:ascii="宋体" w:hAnsi="宋体"/>
          <w:b/>
          <w:color w:val="000000"/>
          <w:sz w:val="24"/>
        </w:rPr>
        <w:t>（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各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44768C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校在开展线上教学期间，为了解七年级学生每天在家进行体育活动的时间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随机调查了该年级的部分学生．根据调查结果，绘制出如下的扇形统计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条形统计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请根据相关信息，解答下列问题：</w:t>
      </w:r>
    </w:p>
    <w:p w14:paraId="70A6D2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19650" cy="1885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569ED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rFonts w:ascii="宋体" w:hAnsi="宋体"/>
          <w:color w:val="000000"/>
        </w:rPr>
        <w:t>（1）本次随机调查的学生共有</w:t>
      </w:r>
      <w:r>
        <w:rPr>
          <w:rFonts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/>
          <w:color w:val="000000"/>
        </w:rPr>
        <w:t>人，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  <w:u w:val="single"/>
        </w:rPr>
        <w:t xml:space="preserve">          </w:t>
      </w:r>
    </w:p>
    <w:p w14:paraId="1E14E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补全条形统计图</w:t>
      </w:r>
    </w:p>
    <w:p w14:paraId="48FF88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体育活动时间不足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的四人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女生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男生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．为了解他们在家体育活动的实际情况，从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人中随机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进行电话回访，请用列表法或画树状图法，求恰好抽到两名女生的概率</w:t>
      </w:r>
    </w:p>
    <w:p w14:paraId="2651F531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 xml:space="preserve">    </w:t>
      </w:r>
    </w:p>
    <w:p w14:paraId="3EE3E53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（3）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</w:p>
    <w:p w14:paraId="0C5DA2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152E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运动时间为</w:t>
      </w:r>
      <w:r>
        <w:rPr>
          <w:rFonts w:eastAsia="Times New Roman" w:cs="Times New Roman"/>
          <w:color w:val="000000"/>
        </w:rPr>
        <w:t>0.9h</w:t>
      </w:r>
      <w:r>
        <w:rPr>
          <w:rFonts w:ascii="宋体" w:hAnsi="宋体"/>
          <w:color w:val="000000"/>
        </w:rPr>
        <w:t>的人数除以其所占比例即可求出总调查人数，总调查人数减去运动时间为</w:t>
      </w:r>
      <w:r>
        <w:rPr>
          <w:rFonts w:eastAsia="Times New Roman" w:cs="Times New Roman"/>
          <w:color w:val="000000"/>
        </w:rPr>
        <w:t>0.9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.5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.8h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.1h</w:t>
      </w:r>
      <w:r>
        <w:rPr>
          <w:rFonts w:ascii="宋体" w:hAnsi="宋体"/>
          <w:color w:val="000000"/>
        </w:rPr>
        <w:t>的人数之和即可的运动时间为</w:t>
      </w:r>
      <w:r>
        <w:rPr>
          <w:rFonts w:eastAsia="Times New Roman" w:cs="Times New Roman"/>
          <w:color w:val="000000"/>
        </w:rPr>
        <w:t>1.2h</w:t>
      </w:r>
      <w:r>
        <w:rPr>
          <w:rFonts w:ascii="宋体" w:hAnsi="宋体"/>
          <w:color w:val="000000"/>
        </w:rPr>
        <w:t>的人数，在该人数除以总调查人数即可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37CD51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数据补全图形即可；</w:t>
      </w:r>
    </w:p>
    <w:p w14:paraId="0F5C69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列表法列举即可求解．</w:t>
      </w:r>
    </w:p>
    <w:p w14:paraId="73B0C5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A47F3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总调查人数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10%=40</w:t>
      </w:r>
      <w:r>
        <w:rPr>
          <w:rFonts w:ascii="宋体" w:hAnsi="宋体"/>
          <w:color w:val="000000"/>
        </w:rPr>
        <w:t>（人），</w:t>
      </w:r>
    </w:p>
    <w:p w14:paraId="61764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运动时间</w:t>
      </w:r>
      <w:r>
        <w:rPr>
          <w:rFonts w:eastAsia="Times New Roman" w:cs="Times New Roman"/>
          <w:color w:val="000000"/>
        </w:rPr>
        <w:t>1.2h</w:t>
      </w:r>
      <w:r>
        <w:rPr>
          <w:rFonts w:ascii="宋体" w:hAnsi="宋体"/>
          <w:color w:val="000000"/>
        </w:rPr>
        <w:t>的人数为：</w:t>
      </w:r>
      <w:r>
        <w:rPr>
          <w:rFonts w:eastAsia="Times New Roman" w:cs="Times New Roman"/>
          <w:color w:val="000000"/>
        </w:rPr>
        <w:t>40-(4+15+12+3)=6</w:t>
      </w:r>
      <w:r>
        <w:rPr>
          <w:rFonts w:ascii="宋体" w:hAnsi="宋体"/>
          <w:color w:val="000000"/>
        </w:rPr>
        <w:t>（人），</w:t>
      </w:r>
    </w:p>
    <w:p w14:paraId="052612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其所占比例为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%=6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40=15%</w:t>
      </w:r>
      <w:r>
        <w:rPr>
          <w:rFonts w:ascii="宋体" w:hAnsi="宋体"/>
          <w:color w:val="000000"/>
        </w:rPr>
        <w:t>，</w:t>
      </w:r>
    </w:p>
    <w:p w14:paraId="4829E4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，</w:t>
      </w:r>
    </w:p>
    <w:p w14:paraId="4D10C2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；</w:t>
      </w:r>
    </w:p>
    <w:p w14:paraId="009E8D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201F3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补全图形如下：</w:t>
      </w:r>
    </w:p>
    <w:p w14:paraId="24F446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14675" cy="18764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小问3详解】</w:t>
      </w:r>
    </w:p>
    <w:p w14:paraId="53A42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列表法列举如下：</w:t>
      </w:r>
    </w:p>
    <w:p w14:paraId="10FEEF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3620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B8FED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总的可能情况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种，刚好抽到两名女生的情况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</w:t>
      </w:r>
    </w:p>
    <w:p w14:paraId="2AF8FD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恰好抽到两名女的概率为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color w:val="000000"/>
        </w:rPr>
        <w:t>12=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D460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所求概率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6" o:title="eqIdf89eef3148f2d4d09379767b4af6913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5D30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扇形统计图可条形统计图的相关知识、以及采用树状图法或者列表法求解概率的知识，注重数形结合是解答本题的关键．</w:t>
      </w:r>
    </w:p>
    <w:p w14:paraId="3159E9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某企业下属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向甲乙两地运送水泥共</w:t>
      </w:r>
      <w:r>
        <w:rPr>
          <w:rFonts w:eastAsia="Times New Roman" w:cs="Times New Roman"/>
          <w:color w:val="000000"/>
        </w:rPr>
        <w:t>520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比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少运送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吨，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乙两地的运费分别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3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，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乙两地的运费分别为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吨．</w:t>
      </w:r>
    </w:p>
    <w:p w14:paraId="7591B92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各运送多少吨水泥</w:t>
      </w:r>
      <w:r>
        <w:rPr>
          <w:rFonts w:eastAsia="Times New Roman" w:cs="Times New Roman"/>
          <w:color w:val="000000"/>
        </w:rPr>
        <w:t>?</w:t>
      </w:r>
    </w:p>
    <w:p w14:paraId="369871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现甲地需要水泥</w:t>
      </w:r>
      <w:r>
        <w:rPr>
          <w:rFonts w:eastAsia="Times New Roman" w:cs="Times New Roman"/>
          <w:color w:val="000000"/>
        </w:rPr>
        <w:t>240</w:t>
      </w:r>
      <w:r>
        <w:rPr>
          <w:rFonts w:ascii="宋体" w:hAnsi="宋体"/>
          <w:color w:val="000000"/>
        </w:rPr>
        <w:t>吨，乙地需要水泥</w:t>
      </w:r>
      <w:r>
        <w:rPr>
          <w:rFonts w:eastAsia="Times New Roman" w:cs="Times New Roman"/>
          <w:color w:val="000000"/>
        </w:rPr>
        <w:t>280</w:t>
      </w:r>
      <w:r>
        <w:rPr>
          <w:rFonts w:ascii="宋体" w:hAnsi="宋体"/>
          <w:color w:val="000000"/>
        </w:rPr>
        <w:t>吨．受条件限制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的水泥最多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．设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吨水泥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厂运往甲乙两地的总运费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元．求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之间的函数关系式，请你为该企业设计一种总运费最低的运输方案，并说明理由</w:t>
      </w:r>
    </w:p>
    <w:p w14:paraId="0F002C7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送了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color w:val="000000"/>
        </w:rPr>
        <w:t>270</w:t>
      </w:r>
      <w:r>
        <w:rPr>
          <w:rFonts w:ascii="宋体" w:hAnsi="宋体"/>
          <w:color w:val="000000"/>
        </w:rPr>
        <w:t>吨；</w:t>
      </w:r>
      <w:r>
        <w:rPr>
          <w:color w:val="000000"/>
        </w:rPr>
        <w:t xml:space="preserve">    </w:t>
      </w:r>
    </w:p>
    <w:p w14:paraId="12214D1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328" o:title="eqIdf4509b67d777f9950f0e7e91c30f4e0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吨，运往乙地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吨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，运往乙地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吨；</w:t>
      </w:r>
    </w:p>
    <w:p w14:paraId="04E1D2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6D0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然后列出方程组，解方程组即可得到答案；</w:t>
      </w:r>
    </w:p>
    <w:p w14:paraId="1BA904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，列出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之间的函数关系式，然后进行整理即可，再结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的水泥最多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，求出总运费最低的方案．</w:t>
      </w:r>
    </w:p>
    <w:p w14:paraId="14B2A6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4E4A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吨，则</w:t>
      </w:r>
    </w:p>
    <w:p w14:paraId="065C52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330" o:title="eqId16a6fcb5f01f379ae4e8985c72d9236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332" o:title="eqId3672ed9d7d28f61441e76ff274fc00a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562D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送了</w:t>
      </w:r>
      <w:r>
        <w:rPr>
          <w:rFonts w:eastAsia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吨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送</w:t>
      </w:r>
      <w:r>
        <w:rPr>
          <w:rFonts w:eastAsia="Times New Roman" w:cs="Times New Roman"/>
          <w:color w:val="000000"/>
        </w:rPr>
        <w:t>270</w:t>
      </w:r>
      <w:r>
        <w:rPr>
          <w:rFonts w:ascii="宋体" w:hAnsi="宋体"/>
          <w:color w:val="000000"/>
        </w:rPr>
        <w:t>吨；</w:t>
      </w:r>
    </w:p>
    <w:p w14:paraId="611B4E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BA05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，则</w:t>
      </w:r>
    </w:p>
    <w:p w14:paraId="2E54E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282pt;" o:ole="t" filled="f" o:preferrelative="t" stroked="f" coordsize="21600,21600">
            <v:path/>
            <v:fill on="f" focussize="0,0"/>
            <v:stroke on="f" joinstyle="miter"/>
            <v:imagedata r:id="rId334" o:title="eqId16f57c556a5def7203bd07cde15a406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F73A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328" o:title="eqIdf4509b67d777f9950f0e7e91c30f4e0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33F69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的水泥最多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，</w:t>
      </w:r>
    </w:p>
    <w:p w14:paraId="33334F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337" o:title="eqId5ba04a03d0ef3772ec647dc23da189e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96F7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39" o:title="eqId4a2669188ee10c84ad1c0eccbaf46d2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CEBA6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1" o:title="eqIdf8b0f371026ac2ed0b272ec7bcd7955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ascii="宋体" w:hAnsi="宋体"/>
          <w:color w:val="000000"/>
        </w:rPr>
        <w:t>时，总运费最低；</w:t>
      </w:r>
    </w:p>
    <w:p w14:paraId="39758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的方案是：</w:t>
      </w:r>
    </w:p>
    <w:p w14:paraId="561C92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吨，运往乙地</w:t>
      </w:r>
      <w:r>
        <w:rPr>
          <w:rFonts w:eastAsia="Times New Roman" w:cs="Times New Roman"/>
          <w:color w:val="000000"/>
        </w:rPr>
        <w:t>160</w:t>
      </w:r>
      <w:r>
        <w:rPr>
          <w:rFonts w:ascii="宋体" w:hAnsi="宋体"/>
          <w:color w:val="000000"/>
        </w:rPr>
        <w:t>吨；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厂运往甲地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吨，运往乙地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吨</w:t>
      </w:r>
    </w:p>
    <w:p w14:paraId="09DAA1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次函数的实际应用问题．此题难度较大，解题的关键是理解题意，读懂题意，求得一次函数解析式，然后根据一次函数的性质求解．</w:t>
      </w:r>
    </w:p>
    <w:p w14:paraId="6276DCF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八年级二班学生到某劳动教育实践基地开展实践活动，当天，他们先从基地门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向正北方向走了</w:t>
      </w:r>
      <w:r>
        <w:rPr>
          <w:rFonts w:eastAsia="Times New Roman" w:cs="Times New Roman"/>
          <w:color w:val="000000"/>
        </w:rPr>
        <w:t>450</w:t>
      </w:r>
      <w:r>
        <w:rPr>
          <w:rFonts w:ascii="宋体" w:hAnsi="宋体"/>
          <w:color w:val="000000"/>
        </w:rPr>
        <w:t>米，到达菜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锄草，再从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沿正西方向到达果园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处采摘水果，再向南偏东</w:t>
      </w:r>
      <w:r>
        <w:rPr>
          <w:rFonts w:eastAsia="Times New Roman" w:cs="Times New Roman"/>
          <w:color w:val="000000"/>
        </w:rPr>
        <w:t>37</w:t>
      </w:r>
      <w:r>
        <w:rPr>
          <w:rFonts w:eastAsia="Times New Roman" w:cs="Times New Roman"/>
          <w:b/>
          <w:color w:val="000000"/>
        </w:rPr>
        <w:t>°</w:t>
      </w:r>
      <w:r>
        <w:rPr>
          <w:rFonts w:ascii="宋体" w:hAnsi="宋体"/>
          <w:color w:val="000000"/>
        </w:rPr>
        <w:t>方向走了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米，到达手工坊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进行手工制作，最后从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回到门口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，手工坊在基地门口北偏西</w:t>
      </w:r>
      <w:r>
        <w:rPr>
          <w:rFonts w:eastAsia="Times New Roman" w:cs="Times New Roman"/>
          <w:color w:val="000000"/>
        </w:rPr>
        <w:t>65°</w:t>
      </w:r>
      <w:r>
        <w:rPr>
          <w:rFonts w:ascii="宋体" w:hAnsi="宋体"/>
          <w:color w:val="000000"/>
        </w:rPr>
        <w:t>方向上．求菜园与果园之间的距离．（结果保留整数）参考数据：</w:t>
      </w:r>
      <w:r>
        <w:rPr>
          <w:rFonts w:eastAsia="Times New Roman" w:cs="Times New Roman"/>
          <w:color w:val="000000"/>
        </w:rPr>
        <w:t>sin65°≈ 0.9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65°≈0.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65°≈2.1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in37°≈ 0.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os37°≈ 0.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tan37°≈0.75</w:t>
      </w:r>
    </w:p>
    <w:p w14:paraId="6BFAA1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33650" cy="1323975"/>
            <wp:effectExtent l="0" t="0" r="0" b="9525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5662E3A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菜园与果园之间的距离为</w:t>
      </w:r>
      <w:r>
        <w:rPr>
          <w:rFonts w:eastAsia="Times New Roman" w:cs="Times New Roman"/>
          <w:color w:val="000000"/>
        </w:rPr>
        <w:t>630</w:t>
      </w:r>
      <w:r>
        <w:rPr>
          <w:rFonts w:ascii="宋体" w:hAnsi="宋体"/>
          <w:color w:val="000000"/>
        </w:rPr>
        <w:t>米</w:t>
      </w:r>
    </w:p>
    <w:p w14:paraId="3C269B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0C63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点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44" o:title="eqId8455657dde27aabe6adb7b188e031c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6" o:title="eqIdab00e0cff0876c4183a47f1272cf992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8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9" o:title="eqId2a30f3a8b673cc28bd90c50cf1a3528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1" o:title="eqId1cda3d82614321b58cde7bbde4ad13e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宋体" w:hAnsi="宋体"/>
          <w:color w:val="000000"/>
        </w:rPr>
        <w:t>，四边形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3" o:title="eqIda28d6477c85c5a4ac410a884e92fbe5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宋体" w:hAnsi="宋体"/>
          <w:color w:val="000000"/>
        </w:rPr>
        <w:t>是矩形，在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5" o:title="eqId6623bca02b89f5aa652fb400a37afa2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ascii="宋体" w:hAnsi="宋体"/>
          <w:color w:val="000000"/>
        </w:rPr>
        <w:t>中，求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7" o:title="eqId39ec2c341bd265e4c130fc971c066cd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240</w:t>
      </w:r>
      <w:r>
        <w:rPr>
          <w:rFonts w:ascii="宋体" w:hAnsi="宋体"/>
          <w:color w:val="000000"/>
        </w:rPr>
        <w:t>，进而求得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210</w:t>
      </w:r>
      <w:r>
        <w:rPr>
          <w:rFonts w:ascii="宋体" w:hAnsi="宋体"/>
          <w:color w:val="000000"/>
        </w:rPr>
        <w:t>，在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9" o:title="eqId40e7ba6e267dde1a65a98f9f36b585c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8">
            <o:LockedField>false</o:LockedField>
          </o:OLEObject>
        </w:object>
      </w:r>
      <w:r>
        <w:rPr>
          <w:rFonts w:ascii="宋体" w:hAnsi="宋体"/>
          <w:color w:val="000000"/>
        </w:rPr>
        <w:t>中，利用正切进行求解即可．</w:t>
      </w:r>
    </w:p>
    <w:p w14:paraId="779BE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点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44" o:title="eqId8455657dde27aabe6adb7b188e031c1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0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46" o:title="eqIdab00e0cff0876c4183a47f1272cf992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8" o:title="eqIdf52a58fbaf4fea03567e88a9f0f6e37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9" o:title="eqId2a30f3a8b673cc28bd90c50cf1a3528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1" o:title="eqId1cda3d82614321b58cde7bbde4ad13e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C416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24175" cy="16002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09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3DB5A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67" o:title="eqId2de0d10ef8b748d4531250c37c5d3f9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3" o:title="eqIda28d6477c85c5a4ac410a884e92fbe5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4DA94D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370" o:title="eqId2261a40ef62219a5e3149c524d7c6e3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3E69E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5" o:title="eqId6623bca02b89f5aa652fb400a37afa2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377.25pt;" o:ole="t" filled="f" o:preferrelative="t" stroked="f" coordsize="21600,21600">
            <v:path/>
            <v:fill on="f" focussize="0,0"/>
            <v:stroke on="f" joinstyle="miter"/>
            <v:imagedata r:id="rId373" o:title="eqIde44eba9949a0cd2c89924c29da81b343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5864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240</w:t>
      </w:r>
      <w:r>
        <w:rPr>
          <w:rFonts w:ascii="宋体" w:hAnsi="宋体"/>
          <w:color w:val="000000"/>
        </w:rPr>
        <w:t>，</w:t>
      </w:r>
    </w:p>
    <w:p w14:paraId="47469C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210</w:t>
      </w:r>
      <w:r>
        <w:rPr>
          <w:rFonts w:ascii="宋体" w:hAnsi="宋体"/>
          <w:color w:val="000000"/>
        </w:rPr>
        <w:t>，</w:t>
      </w:r>
    </w:p>
    <w:p w14:paraId="392C4C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59" o:title="eqId40e7ba6e267dde1a65a98f9f36b585c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76" o:title="eqId4fd10c973fad0012738b7bd3c5caee3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78" o:title="eqId3cef0f4b9a0a5a77cf00c30ef2dd815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43C2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192pt;" o:ole="t" filled="f" o:preferrelative="t" stroked="f" coordsize="21600,21600">
            <v:path/>
            <v:fill on="f" focussize="0,0"/>
            <v:stroke on="f" joinstyle="miter"/>
            <v:imagedata r:id="rId380" o:title="eqId73802dcb3ae7c121d7c67026a37fcc6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ascii="宋体" w:hAnsi="宋体"/>
          <w:color w:val="000000"/>
        </w:rPr>
        <w:t>米．</w:t>
      </w:r>
    </w:p>
    <w:p w14:paraId="07CC1B7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180+450=630</w:t>
      </w:r>
    </w:p>
    <w:p w14:paraId="5A3720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菜园与果园之间的距离</w:t>
      </w:r>
      <w:r>
        <w:rPr>
          <w:rFonts w:eastAsia="Times New Roman" w:cs="Times New Roman"/>
          <w:color w:val="000000"/>
        </w:rPr>
        <w:t>630</w:t>
      </w:r>
      <w:r>
        <w:rPr>
          <w:rFonts w:ascii="宋体" w:hAnsi="宋体"/>
          <w:color w:val="000000"/>
        </w:rPr>
        <w:t>米．</w:t>
      </w:r>
    </w:p>
    <w:p w14:paraId="55BEB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掌握直角三角形中的边角关系是解题的关键．</w:t>
      </w:r>
    </w:p>
    <w:p w14:paraId="5FC1ED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数学活动课上，张老师组织同学们设计多姿多彩的几何图形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下图都是由边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小等边三角形构成的网格，每个网格图中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小等边三角形已涂上阴影，请同学们在余下的空白小等边三角形中选取一个涂上阴影，使得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阴影小等边三角形组成一个轴对称图形或中心对称图形，请画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不同的设计图形．规定：凡通过旋转能重合的图形视为同一种图形）</w:t>
      </w:r>
    </w:p>
    <w:p w14:paraId="7B0B8E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87630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3A94AF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41C1D1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DAFC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定义、中心对称图形的定义画出图形即可</w:t>
      </w:r>
    </w:p>
    <w:p w14:paraId="2C8049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下图所示：</w:t>
      </w:r>
    </w:p>
    <w:p w14:paraId="711D1B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5219700" cy="8763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利用轴对称设计图案，中心对称设计图案，解题的关键是理解题意，灵活运用所学知识解决问题．</w:t>
      </w:r>
    </w:p>
    <w:p w14:paraId="41E0C5D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推理论证题</w:t>
      </w:r>
    </w:p>
    <w:p w14:paraId="509A36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上的两点，延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．</w:t>
      </w:r>
    </w:p>
    <w:p w14:paraId="62C78E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71725" cy="1247775"/>
            <wp:effectExtent l="0" t="0" r="9525" b="9525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82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73861268" name="图片 97386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61268" name="图片 973861268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．</w:t>
      </w:r>
    </w:p>
    <w:p w14:paraId="0C312E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ED</w:t>
      </w:r>
      <w:r>
        <w:rPr>
          <w:rFonts w:eastAsia="Times New Roman" w:cs="Times New Roman"/>
          <w:color w:val="000000"/>
        </w:rPr>
        <w:t>=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85" o:title="eqIdbf31876698721a199c7c53c6b320aa8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求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半径．</w:t>
      </w:r>
    </w:p>
    <w:p w14:paraId="60FDBB8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详解</w:t>
      </w:r>
      <w:r>
        <w:rPr>
          <w:color w:val="000000"/>
        </w:rPr>
        <w:t xml:space="preserve">    （2）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7" o:title="eqId533a7b702ada1dd80123e4041271d52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</w:p>
    <w:p w14:paraId="5904FC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FCE8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只要证明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5pt;width:71.25pt;" o:ole="t" filled="f" o:preferrelative="t" stroked="f" coordsize="21600,21600">
            <v:path/>
            <v:fill on="f" focussize="0,0"/>
            <v:stroke on="f" joinstyle="miter"/>
            <v:imagedata r:id="rId389" o:title="eqIdff8d006bd3ceed3f1931159c66e8237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  <w:r>
        <w:rPr>
          <w:rFonts w:ascii="宋体" w:hAnsi="宋体"/>
          <w:color w:val="000000"/>
        </w:rPr>
        <w:t>，则有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177.75pt;" o:ole="t" filled="f" o:preferrelative="t" stroked="f" coordsize="21600,21600">
            <v:path/>
            <v:fill on="f" focussize="0,0"/>
            <v:stroke on="f" joinstyle="miter"/>
            <v:imagedata r:id="rId391" o:title="eqId3c73f1e2bc4a6d634877c92f855875e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Fonts w:ascii="宋体" w:hAnsi="宋体"/>
          <w:color w:val="000000"/>
        </w:rPr>
        <w:t>，即可证明结论成立；</w:t>
      </w:r>
    </w:p>
    <w:p w14:paraId="5F1506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圆周角定理，求得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393" o:title="eqId99634c3de966afa4d09c43cf564dcb9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  <w:r>
        <w:rPr>
          <w:rFonts w:ascii="宋体" w:hAnsi="宋体"/>
          <w:color w:val="000000"/>
        </w:rPr>
        <w:t>，然后证明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CB</w: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长度，再根据勾股定理，即可求出答案．</w:t>
      </w:r>
    </w:p>
    <w:p w14:paraId="37DB48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16C7A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如图</w:t>
      </w:r>
    </w:p>
    <w:p w14:paraId="47C011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3049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E01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直径，</w:t>
      </w:r>
    </w:p>
    <w:p w14:paraId="2E9DB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96" o:title="eqId67b686b84b7a2b8e2326dbb88af5e855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0D2F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5pt;width:111pt;" o:ole="t" filled="f" o:preferrelative="t" stroked="f" coordsize="21600,21600">
            <v:path/>
            <v:fill on="f" focussize="0,0"/>
            <v:stroke on="f" joinstyle="miter"/>
            <v:imagedata r:id="rId398" o:title="eqId37e0065b6b49b661f41af6e2f9863b4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C49E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</w:p>
    <w:p w14:paraId="11D8D2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00" o:title="eqId93a7d59af588f4956ff6ee6bb770fd7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D4509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DC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，</w:t>
      </w:r>
    </w:p>
    <w:p w14:paraId="15281B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5pt;width:71.25pt;" o:ole="t" filled="f" o:preferrelative="t" stroked="f" coordsize="21600,21600">
            <v:path/>
            <v:fill on="f" focussize="0,0"/>
            <v:stroke on="f" joinstyle="miter"/>
            <v:imagedata r:id="rId389" o:title="eqIdff8d006bd3ceed3f1931159c66e82372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C43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177.75pt;" o:ole="t" filled="f" o:preferrelative="t" stroked="f" coordsize="21600,21600">
            <v:path/>
            <v:fill on="f" focussize="0,0"/>
            <v:stroke on="f" joinstyle="miter"/>
            <v:imagedata r:id="rId391" o:title="eqId3c73f1e2bc4a6d634877c92f855875e7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E833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4" o:title="eqId8c48004571f24e494ba5fc7c1569abe7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9CB5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</w:t>
      </w:r>
      <w:r>
        <w:rPr>
          <w:rFonts w:ascii="宋体" w:hAnsi="宋体"/>
          <w:b/>
          <w:color w:val="000000"/>
        </w:rPr>
        <w:t>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切线．</w:t>
      </w:r>
    </w:p>
    <w:p w14:paraId="6D5589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8F4DC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406" o:title="eqId90968d44b29fe2cfc9c5daa442c0ba84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D36D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7.75pt;width:117.75pt;" o:ole="t" filled="f" o:preferrelative="t" stroked="f" coordsize="21600,21600">
            <v:path/>
            <v:fill on="f" focussize="0,0"/>
            <v:stroke on="f" joinstyle="miter"/>
            <v:imagedata r:id="rId408" o:title="eqIdb7d53078f93b8a9c5c4dceb5217099cc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444B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是直角三角形，</w:t>
      </w:r>
    </w:p>
    <w:p w14:paraId="00FBF5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393" o:title="eqId99634c3de966afa4d09c43cf564dcb93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96C5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11" o:title="eqId6987187626b970e6a3621c9f7c9db2d1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13" o:title="eqId578fba8c50c4b1d275316c1a0688761c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D2DB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DCB</w:t>
      </w:r>
      <w:r>
        <w:rPr>
          <w:rFonts w:ascii="宋体" w:hAnsi="宋体"/>
          <w:color w:val="000000"/>
        </w:rPr>
        <w:t>，</w:t>
      </w:r>
    </w:p>
    <w:p w14:paraId="46CB29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415" o:title="eqId1568e2dbd22dfeb5f8b3b3d8de5312c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2D27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17" o:title="eqId348216467fda035329fe8fac46b39911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D24F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7.75pt;width:38.25pt;" o:ole="t" filled="f" o:preferrelative="t" stroked="f" coordsize="21600,21600">
            <v:path/>
            <v:fill on="f" focussize="0,0"/>
            <v:stroke on="f" joinstyle="miter"/>
            <v:imagedata r:id="rId419" o:title="eqId36101c51866d55ad12c7dbe63c6f6c35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124C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21" o:title="eqIdeca7e1a727ba332984ad857b3d25344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509F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角△</w:t>
      </w:r>
      <w:r>
        <w:rPr>
          <w:rFonts w:eastAsia="Times New Roman" w:cs="Times New Roman"/>
          <w:i/>
          <w:color w:val="000000"/>
        </w:rPr>
        <w:t>CDO</w:t>
      </w:r>
      <w:r>
        <w:rPr>
          <w:rFonts w:ascii="宋体" w:hAnsi="宋体"/>
          <w:color w:val="000000"/>
        </w:rPr>
        <w:t>中，设</w:t>
      </w:r>
      <w:r>
        <w:rPr>
          <w:rFonts w:ascii="宋体" w:hAnsi="宋体"/>
          <w:b/>
          <w:color w:val="000000"/>
        </w:rPr>
        <w:t>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23" o:title="eqIdb772c1b1fd6c7eec6b981f181131195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</w:p>
    <w:p w14:paraId="1808CD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425" o:title="eqIdc07360053ac8f0fae6ffa1a2709d6b5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025AD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427" o:title="eqIdae0e57ef8150343f44976feefcc0c45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A3B7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29" o:title="eqId2a61d77911527508524874b212a0937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83FC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b/>
          <w:color w:val="000000"/>
        </w:rPr>
        <w:t>⊙</w:t>
      </w:r>
      <w:r>
        <w:rPr>
          <w:rFonts w:eastAsia="Times New Roman" w:cs="Times New Roman"/>
          <w:b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7" o:title="eqId533a7b702ada1dd80123e4041271d52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E3D25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周角定理，切线的判定定理，勾股定理，相似三角形的判定和性质等知识，解题的关键是熟练掌握所学的知识，正确的理解题意，从而进行解题．</w:t>
      </w:r>
    </w:p>
    <w:p w14:paraId="73871C4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六、拓展探索题（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09895D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在平面直角坐标系中，抛物线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32" o:title="eqId8e8faa9ef373d55b027ee385e027531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其中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－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．</w:t>
      </w:r>
    </w:p>
    <w:p w14:paraId="351425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19325" cy="2209800"/>
            <wp:effectExtent l="0" t="0" r="9525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CEDB4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抛物线的函数解析式．</w:t>
      </w:r>
    </w:p>
    <w:p w14:paraId="60689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下方抛物线上一个动点，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探究是否存在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最大？若存在，请求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若不存在，请说明理由．</w:t>
      </w:r>
    </w:p>
    <w:p w14:paraId="72CA09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该抛物线对称轴上的动点，使得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为直角三角形，请求出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．</w:t>
      </w:r>
    </w:p>
    <w:p w14:paraId="174490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435" o:title="eqId7e7c8fed93ecc43a54012c0b9133033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2A6DF4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）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4.75pt;width:69.75pt;" o:ole="t" filled="f" o:preferrelative="t" stroked="f" coordsize="21600,21600">
            <v:path/>
            <v:fill on="f" focussize="0,0"/>
            <v:stroke on="f" joinstyle="miter"/>
            <v:imagedata r:id="rId437" o:title="eqId08572554e51e9b084d2cc2d7cb974b9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4.75pt;width:69pt;" o:ole="t" filled="f" o:preferrelative="t" stroked="f" coordsize="21600,21600">
            <v:path/>
            <v:fill on="f" focussize="0,0"/>
            <v:stroke on="f" joinstyle="miter"/>
            <v:imagedata r:id="rId439" o:title="eqId0256df98de0522a1ce3af4c21b3b29a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8">
            <o:LockedField>false</o:LockedField>
          </o:OLEObject>
        </w:object>
      </w:r>
    </w:p>
    <w:p w14:paraId="6C0A42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35F62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直接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代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32" o:title="eqId8e8faa9ef373d55b027ee385e027531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0">
            <o:LockedField>false</o:LockedField>
          </o:OLEObject>
        </w:object>
      </w:r>
      <w:r>
        <w:rPr>
          <w:rFonts w:ascii="宋体" w:hAnsi="宋体"/>
          <w:color w:val="000000"/>
        </w:rPr>
        <w:t>，即可求出解析式；</w:t>
      </w:r>
    </w:p>
    <w:p w14:paraId="339301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求出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关系式为：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42" o:title="eqId386d3214d98cbe433528e47d17f23dfa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1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移后的关系式为：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44" o:title="eqId1e50bdd2130c1b76260db8c24696672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3">
            <o:LockedField>false</o:LockedField>
          </o:OLEObject>
        </w:object>
      </w:r>
      <w:r>
        <w:rPr>
          <w:rFonts w:ascii="宋体" w:hAnsi="宋体"/>
          <w:color w:val="000000"/>
        </w:rPr>
        <w:t>，当其与抛物线只有一个交点时，此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最大，此时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最大，由此即可求得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坐标；</w:t>
      </w:r>
    </w:p>
    <w:p w14:paraId="06C592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三种情况讨论，①当∠</w:t>
      </w:r>
      <w:r>
        <w:rPr>
          <w:rFonts w:eastAsia="Times New Roman" w:cs="Times New Roman"/>
          <w:i/>
          <w:color w:val="000000"/>
        </w:rPr>
        <w:t>PA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则设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6" o:title="eqId154f2dc568fc8582caf7ef4290b573a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5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,0</w:t>
      </w:r>
      <w:r>
        <w:rPr>
          <w:rFonts w:ascii="宋体" w:hAnsi="宋体"/>
          <w:color w:val="000000"/>
        </w:rPr>
        <w:t>）代入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6" o:title="eqId154f2dc568fc8582caf7ef4290b573a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  <w:r>
        <w:rPr>
          <w:rFonts w:ascii="宋体" w:hAnsi="宋体"/>
          <w:color w:val="000000"/>
        </w:rPr>
        <w:t>得，解得：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449" o:title="eqId82288b9aad954b24b88286d8e1a5879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,3</w:t>
      </w:r>
      <w:r>
        <w:rPr>
          <w:rFonts w:ascii="宋体" w:hAnsi="宋体"/>
          <w:color w:val="000000"/>
        </w:rPr>
        <w:t>）；②当∠</w:t>
      </w:r>
      <w:r>
        <w:rPr>
          <w:rFonts w:eastAsia="Times New Roman" w:cs="Times New Roman"/>
          <w:i/>
          <w:color w:val="000000"/>
        </w:rPr>
        <w:t>PB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即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则设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51" o:title="eqId0aeabebd5bd9968bf5604ae1243476b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0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代入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51" o:title="eqId0aeabebd5bd9968bf5604ae1243476b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2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54" o:title="eqIdc9ca1759fe015f8b8eb441c9001e24ef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3">
            <o:LockedField>false</o:LockedField>
          </o:OLEObject>
        </w:objec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,-5</w:t>
      </w:r>
      <w:r>
        <w:rPr>
          <w:rFonts w:ascii="宋体" w:hAnsi="宋体"/>
          <w:color w:val="000000"/>
        </w:rPr>
        <w:t>）；③当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设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456" o:title="eqId4bb6e9a4d62802f0097d1126aaf430e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Fonts w:ascii="宋体" w:hAnsi="宋体"/>
          <w:color w:val="000000"/>
        </w:rPr>
        <w:t>，由于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斜率为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458" o:title="eqId82fbe8d10a8d706fa0aae6e581a6fea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在直线斜率为：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460" o:title="eqId0f091ad39a60e3540c0f3f8afcd54669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pt;width:21.75pt;" o:ole="t" filled="f" o:preferrelative="t" stroked="f" coordsize="21600,21600">
            <v:path/>
            <v:fill on="f" focussize="0,0"/>
            <v:stroke on="f" joinstyle="miter"/>
            <v:imagedata r:id="rId462" o:title="eqId824f959468c12cfeeaf5d5e9d1132f1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460" o:title="eqId0f091ad39a60e3540c0f3f8afcd5466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，则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4.75pt;width:69.75pt;" o:ole="t" filled="f" o:preferrelative="t" stroked="f" coordsize="21600,21600">
            <v:path/>
            <v:fill on="f" focussize="0,0"/>
            <v:stroke on="f" joinstyle="miter"/>
            <v:imagedata r:id="rId437" o:title="eqId08572554e51e9b084d2cc2d7cb974b9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24.75pt;width:69pt;" o:ole="t" filled="f" o:preferrelative="t" stroked="f" coordsize="21600,21600">
            <v:path/>
            <v:fill on="f" focussize="0,0"/>
            <v:stroke on="f" joinstyle="miter"/>
            <v:imagedata r:id="rId439" o:title="eqId0256df98de0522a1ce3af4c21b3b29a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DCC51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D3434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解：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代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32" o:title="eqId8e8faa9ef373d55b027ee385e027531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1BF905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：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468" o:title="eqIdec29cda72e6cd83308b0527b5b85e32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BDE1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51.75pt;width:42.75pt;" o:ole="t" filled="f" o:preferrelative="t" stroked="f" coordsize="21600,21600">
            <v:path/>
            <v:fill on="f" focussize="0,0"/>
            <v:stroke on="f" joinstyle="miter"/>
            <v:imagedata r:id="rId470" o:title="eqIdf8a1733cb11f183e1ad7a07e3f3213d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071C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函数解析式为：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435" o:title="eqId7e7c8fed93ecc43a54012c0b9133033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673B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0F56B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向下平移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使平移后的直线与抛物线只有唯一公共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时，此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距离最大，此时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最大，</w:t>
      </w:r>
    </w:p>
    <w:p w14:paraId="7AE217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473" o:title="eqIdd415aa46502d6c50aacd458395e66e9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75" o:title="eqIdf0736457346c11dd6f458418a4f747f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7" o:title="eqId63a52b74ade6b5434aee52b6e56bc69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9624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4,0</w:t>
      </w:r>
      <w:r>
        <w:rPr>
          <w:rFonts w:ascii="宋体" w:hAnsi="宋体"/>
          <w:color w:val="000000"/>
        </w:rPr>
        <w:t>），</w:t>
      </w:r>
    </w:p>
    <w:p w14:paraId="0A3255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关系式为：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79" o:title="eqId45da99eaabda57be15532da99aa122d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BCE7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,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，代入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79" o:title="eqId45da99eaabda57be15532da99aa122d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193B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：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482" o:title="eqId72cf20c019141166396f1ec91aef53b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5196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84" o:title="eqIdbf5806e02ee23c7880baf89f2d3a3ef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682A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关系式为：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42" o:title="eqId386d3214d98cbe433528e47d17f23dfa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D47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平移后的关系式为：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44" o:title="eqId1e50bdd2130c1b76260db8c24696672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24CF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方程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488" o:title="eqId63c35ed0d6a8a688abb519ecd9af559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7">
            <o:LockedField>false</o:LockedField>
          </o:OLEObject>
        </w:object>
      </w:r>
      <w:r>
        <w:rPr>
          <w:rFonts w:ascii="宋体" w:hAnsi="宋体"/>
          <w:color w:val="000000"/>
        </w:rPr>
        <w:t>有两个相等的实数根，</w:t>
      </w:r>
    </w:p>
    <w:p w14:paraId="200DE30C">
      <w:pPr>
        <w:spacing w:line="360" w:lineRule="auto"/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90" o:title="eqId13a7e36e5e166463c256df113c95cba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9">
            <o:LockedField>false</o:LockedField>
          </o:OLEObject>
        </w:object>
      </w:r>
      <w:r>
        <w:rPr>
          <w:rFonts w:ascii="宋体" w:hAnsi="宋体"/>
          <w:color w:val="000000"/>
        </w:rPr>
        <w:t>有两个相等的实数根</w:t>
      </w:r>
      <w:r>
        <w:rPr>
          <w:rFonts w:ascii="宋体" w:hAnsi="宋体"/>
          <w:b/>
          <w:color w:val="000000"/>
        </w:rPr>
        <w:t>，</w:t>
      </w:r>
    </w:p>
    <w:p w14:paraId="23EF35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b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2" o:title="eqId87870ac160609ddf8325a07bc62eb83e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E21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94" o:title="eqId5baa935d0817c6c3b14e289fbb3a222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rPr>
          <w:rFonts w:ascii="宋体" w:hAnsi="宋体"/>
          <w:color w:val="000000"/>
        </w:rPr>
        <w:t>的解为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，</w:t>
      </w:r>
    </w:p>
    <w:p w14:paraId="1F0EF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2</w:t>
      </w:r>
      <w:r>
        <w:rPr>
          <w:rFonts w:ascii="宋体" w:hAnsi="宋体"/>
          <w:color w:val="000000"/>
        </w:rPr>
        <w:t>代入抛物线解析式得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5pt;width:123.75pt;" o:ole="t" filled="f" o:preferrelative="t" stroked="f" coordsize="21600,21600">
            <v:path/>
            <v:fill on="f" focussize="0,0"/>
            <v:stroke on="f" joinstyle="miter"/>
            <v:imagedata r:id="rId496" o:title="eqId15ed0bf4fe9c82e0795dc85c1f66298a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9A5C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b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为：（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时，△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的面积最大；</w:t>
      </w:r>
    </w:p>
    <w:p w14:paraId="147741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275C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∠</w:t>
      </w:r>
      <w:r>
        <w:rPr>
          <w:rFonts w:eastAsia="Times New Roman" w:cs="Times New Roman"/>
          <w:i/>
          <w:color w:val="000000"/>
        </w:rPr>
        <w:t>PA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</w:t>
      </w:r>
    </w:p>
    <w:p w14:paraId="39158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则设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6" o:title="eqId154f2dc568fc8582caf7ef4290b573a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74E2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4,0</w:t>
      </w:r>
      <w:r>
        <w:rPr>
          <w:rFonts w:ascii="宋体" w:hAnsi="宋体"/>
          <w:color w:val="000000"/>
        </w:rPr>
        <w:t>）代入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46" o:title="eqId154f2dc568fc8582caf7ef4290b573a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8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0" o:title="eqIdf5978acad8271d6e5f4eed49c69bf1a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3EA8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449" o:title="eqId82288b9aad954b24b88286d8e1a58791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6D0E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03" o:title="eqIdfceb9eb57ca36db386ffafeda213599c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115A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对称轴为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，</w:t>
      </w:r>
    </w:p>
    <w:p w14:paraId="51D129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时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05" o:title="eqIdded734c31854db23930b1b62d7ec2563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F23F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；</w:t>
      </w:r>
    </w:p>
    <w:p w14:paraId="65053A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∠</w:t>
      </w:r>
      <w:r>
        <w:rPr>
          <w:rFonts w:eastAsia="Times New Roman" w:cs="Times New Roman"/>
          <w:i/>
          <w:color w:val="000000"/>
        </w:rPr>
        <w:t>PBA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</w:t>
      </w:r>
    </w:p>
    <w:p w14:paraId="1BDD05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则设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51" o:title="eqId0aeabebd5bd9968bf5604ae1243476b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A085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）代入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51" o:title="eqId0aeabebd5bd9968bf5604ae1243476b3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7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54" o:title="eqIdc9ca1759fe015f8b8eb441c9001e24e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A984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解析式为：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10" o:title="eqIdc966320d637cab491c67425ef1338966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2253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时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512" o:title="eqIdc641b6b3aa027c5422cd5c772fa23bd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952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）；</w:t>
      </w:r>
    </w:p>
    <w:p w14:paraId="43BD34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当∠</w:t>
      </w:r>
      <w:r>
        <w:rPr>
          <w:rFonts w:eastAsia="Times New Roman" w:cs="Times New Roman"/>
          <w:i/>
          <w:color w:val="000000"/>
        </w:rPr>
        <w:t>AP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时，设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456" o:title="eqId4bb6e9a4d62802f0097d1126aaf430e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B133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所在直线斜率为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458" o:title="eqId82fbe8d10a8d706fa0aae6e581a6fea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在直线斜率为：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460" o:title="eqId0f091ad39a60e3540c0f3f8afcd54669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E811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，</w:t>
      </w:r>
    </w:p>
    <w:p w14:paraId="6D4E91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3pt;width:21.75pt;" o:ole="t" filled="f" o:preferrelative="t" stroked="f" coordsize="21600,21600">
            <v:path/>
            <v:fill on="f" focussize="0,0"/>
            <v:stroke on="f" joinstyle="miter"/>
            <v:imagedata r:id="rId462" o:title="eqId824f959468c12cfeeaf5d5e9d1132f10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460" o:title="eqId0f091ad39a60e3540c0f3f8afcd54669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7">
            <o:LockedField>false</o:LockedField>
          </o:OLEObject>
        </w:object>
      </w:r>
      <w:r>
        <w:rPr>
          <w:rFonts w:eastAsia="Times New Roman" w:cs="Times New Roman"/>
          <w:color w:val="000000"/>
        </w:rPr>
        <w:t>=-1</w:t>
      </w:r>
      <w:r>
        <w:rPr>
          <w:rFonts w:ascii="宋体" w:hAnsi="宋体"/>
          <w:color w:val="000000"/>
        </w:rPr>
        <w:t>，</w:t>
      </w:r>
    </w:p>
    <w:p w14:paraId="2AEEDD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519" o:title="eqId27307cb2f7d66fc5714d2c833a8c8cf3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1pt;width:70.5pt;" o:ole="t" filled="f" o:preferrelative="t" stroked="f" coordsize="21600,21600">
            <v:path/>
            <v:fill on="f" focussize="0,0"/>
            <v:stroke on="f" joinstyle="miter"/>
            <v:imagedata r:id="rId521" o:title="eqIdf72896d037651031dfb606530581a839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3564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4.75pt;width:69.75pt;" o:ole="t" filled="f" o:preferrelative="t" stroked="f" coordsize="21600,21600">
            <v:path/>
            <v:fill on="f" focussize="0,0"/>
            <v:stroke on="f" joinstyle="miter"/>
            <v:imagedata r:id="rId437" o:title="eqId08572554e51e9b084d2cc2d7cb974b9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4.75pt;width:69pt;" o:ole="t" filled="f" o:preferrelative="t" stroked="f" coordsize="21600,21600">
            <v:path/>
            <v:fill on="f" focussize="0,0"/>
            <v:stroke on="f" joinstyle="miter"/>
            <v:imagedata r:id="rId439" o:title="eqId0256df98de0522a1ce3af4c21b3b29a6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3">
            <o:LockedField>false</o:LockedField>
          </o:OLEObject>
        </w:object>
      </w:r>
    </w:p>
    <w:p w14:paraId="55597A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为：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5</w:t>
      </w:r>
      <w:r>
        <w:rPr>
          <w:rFonts w:ascii="宋体" w:hAnsi="宋体"/>
          <w:color w:val="000000"/>
        </w:rPr>
        <w:t>）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4.75pt;width:69.75pt;" o:ole="t" filled="f" o:preferrelative="t" stroked="f" coordsize="21600,21600">
            <v:path/>
            <v:fill on="f" focussize="0,0"/>
            <v:stroke on="f" joinstyle="miter"/>
            <v:imagedata r:id="rId437" o:title="eqId08572554e51e9b084d2cc2d7cb974b9e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4.75pt;width:69pt;" o:ole="t" filled="f" o:preferrelative="t" stroked="f" coordsize="21600,21600">
            <v:path/>
            <v:fill on="f" focussize="0,0"/>
            <v:stroke on="f" joinstyle="miter"/>
            <v:imagedata r:id="rId439" o:title="eqId0256df98de0522a1ce3af4c21b3b29a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5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为直角三角形．</w:t>
      </w:r>
    </w:p>
    <w:p w14:paraId="358D92A3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的是二次函数图象与一次函数、三角形的综合，灵活运用所学知识是解题的关键．</w:t>
      </w:r>
    </w:p>
    <w:p w14:paraId="0A1F8A5F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7AD331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492537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F172D0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112D69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B1A5BD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9062B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A69E0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A0B08"/>
    <w:rsid w:val="00FB34D2"/>
    <w:rsid w:val="00FB4B17"/>
    <w:rsid w:val="00FC5860"/>
    <w:rsid w:val="00FD377B"/>
    <w:rsid w:val="00FF2D79"/>
    <w:rsid w:val="00FF517A"/>
    <w:rsid w:val="342C36BE"/>
    <w:rsid w:val="38274566"/>
    <w:rsid w:val="55FD7C85"/>
    <w:rsid w:val="5F5B645C"/>
    <w:rsid w:val="658E7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png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png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png"/><Relationship Id="rId54" Type="http://schemas.openxmlformats.org/officeDocument/2006/relationships/image" Target="media/image22.png"/><Relationship Id="rId53" Type="http://schemas.openxmlformats.org/officeDocument/2006/relationships/image" Target="media/image21.wmf"/><Relationship Id="rId527" Type="http://schemas.openxmlformats.org/officeDocument/2006/relationships/fontTable" Target="fontTable.xml"/><Relationship Id="rId526" Type="http://schemas.openxmlformats.org/officeDocument/2006/relationships/customXml" Target="../customXml/item1.xml"/><Relationship Id="rId525" Type="http://schemas.openxmlformats.org/officeDocument/2006/relationships/oleObject" Target="embeddings/oleObject285.bin"/><Relationship Id="rId524" Type="http://schemas.openxmlformats.org/officeDocument/2006/relationships/oleObject" Target="embeddings/oleObject284.bin"/><Relationship Id="rId523" Type="http://schemas.openxmlformats.org/officeDocument/2006/relationships/oleObject" Target="embeddings/oleObject283.bin"/><Relationship Id="rId522" Type="http://schemas.openxmlformats.org/officeDocument/2006/relationships/oleObject" Target="embeddings/oleObject282.bin"/><Relationship Id="rId521" Type="http://schemas.openxmlformats.org/officeDocument/2006/relationships/image" Target="media/image231.wmf"/><Relationship Id="rId520" Type="http://schemas.openxmlformats.org/officeDocument/2006/relationships/oleObject" Target="embeddings/oleObject281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30.wmf"/><Relationship Id="rId518" Type="http://schemas.openxmlformats.org/officeDocument/2006/relationships/oleObject" Target="embeddings/oleObject280.bin"/><Relationship Id="rId517" Type="http://schemas.openxmlformats.org/officeDocument/2006/relationships/oleObject" Target="embeddings/oleObject279.bin"/><Relationship Id="rId516" Type="http://schemas.openxmlformats.org/officeDocument/2006/relationships/oleObject" Target="embeddings/oleObject278.bin"/><Relationship Id="rId515" Type="http://schemas.openxmlformats.org/officeDocument/2006/relationships/oleObject" Target="embeddings/oleObject277.bin"/><Relationship Id="rId514" Type="http://schemas.openxmlformats.org/officeDocument/2006/relationships/oleObject" Target="embeddings/oleObject276.bin"/><Relationship Id="rId513" Type="http://schemas.openxmlformats.org/officeDocument/2006/relationships/oleObject" Target="embeddings/oleObject275.bin"/><Relationship Id="rId512" Type="http://schemas.openxmlformats.org/officeDocument/2006/relationships/image" Target="media/image229.wmf"/><Relationship Id="rId511" Type="http://schemas.openxmlformats.org/officeDocument/2006/relationships/oleObject" Target="embeddings/oleObject274.bin"/><Relationship Id="rId510" Type="http://schemas.openxmlformats.org/officeDocument/2006/relationships/image" Target="media/image228.wmf"/><Relationship Id="rId51" Type="http://schemas.openxmlformats.org/officeDocument/2006/relationships/image" Target="media/image20.wmf"/><Relationship Id="rId509" Type="http://schemas.openxmlformats.org/officeDocument/2006/relationships/oleObject" Target="embeddings/oleObject273.bin"/><Relationship Id="rId508" Type="http://schemas.openxmlformats.org/officeDocument/2006/relationships/oleObject" Target="embeddings/oleObject272.bin"/><Relationship Id="rId507" Type="http://schemas.openxmlformats.org/officeDocument/2006/relationships/oleObject" Target="embeddings/oleObject271.bin"/><Relationship Id="rId506" Type="http://schemas.openxmlformats.org/officeDocument/2006/relationships/oleObject" Target="embeddings/oleObject270.bin"/><Relationship Id="rId505" Type="http://schemas.openxmlformats.org/officeDocument/2006/relationships/image" Target="media/image227.wmf"/><Relationship Id="rId504" Type="http://schemas.openxmlformats.org/officeDocument/2006/relationships/oleObject" Target="embeddings/oleObject269.bin"/><Relationship Id="rId503" Type="http://schemas.openxmlformats.org/officeDocument/2006/relationships/image" Target="media/image226.wmf"/><Relationship Id="rId502" Type="http://schemas.openxmlformats.org/officeDocument/2006/relationships/oleObject" Target="embeddings/oleObject268.bin"/><Relationship Id="rId501" Type="http://schemas.openxmlformats.org/officeDocument/2006/relationships/oleObject" Target="embeddings/oleObject267.bin"/><Relationship Id="rId500" Type="http://schemas.openxmlformats.org/officeDocument/2006/relationships/image" Target="media/image225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oleObject" Target="embeddings/oleObject266.bin"/><Relationship Id="rId498" Type="http://schemas.openxmlformats.org/officeDocument/2006/relationships/oleObject" Target="embeddings/oleObject265.bin"/><Relationship Id="rId497" Type="http://schemas.openxmlformats.org/officeDocument/2006/relationships/oleObject" Target="embeddings/oleObject264.bin"/><Relationship Id="rId496" Type="http://schemas.openxmlformats.org/officeDocument/2006/relationships/image" Target="media/image224.wmf"/><Relationship Id="rId495" Type="http://schemas.openxmlformats.org/officeDocument/2006/relationships/oleObject" Target="embeddings/oleObject263.bin"/><Relationship Id="rId494" Type="http://schemas.openxmlformats.org/officeDocument/2006/relationships/image" Target="media/image223.wmf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2.wmf"/><Relationship Id="rId491" Type="http://schemas.openxmlformats.org/officeDocument/2006/relationships/oleObject" Target="embeddings/oleObject261.bin"/><Relationship Id="rId490" Type="http://schemas.openxmlformats.org/officeDocument/2006/relationships/image" Target="media/image221.wmf"/><Relationship Id="rId49" Type="http://schemas.openxmlformats.org/officeDocument/2006/relationships/image" Target="media/image19.png"/><Relationship Id="rId489" Type="http://schemas.openxmlformats.org/officeDocument/2006/relationships/oleObject" Target="embeddings/oleObject260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59.bin"/><Relationship Id="rId486" Type="http://schemas.openxmlformats.org/officeDocument/2006/relationships/oleObject" Target="embeddings/oleObject258.bin"/><Relationship Id="rId485" Type="http://schemas.openxmlformats.org/officeDocument/2006/relationships/oleObject" Target="embeddings/oleObject257.bin"/><Relationship Id="rId484" Type="http://schemas.openxmlformats.org/officeDocument/2006/relationships/image" Target="media/image219.wmf"/><Relationship Id="rId483" Type="http://schemas.openxmlformats.org/officeDocument/2006/relationships/oleObject" Target="embeddings/oleObject256.bin"/><Relationship Id="rId482" Type="http://schemas.openxmlformats.org/officeDocument/2006/relationships/image" Target="media/image218.wmf"/><Relationship Id="rId481" Type="http://schemas.openxmlformats.org/officeDocument/2006/relationships/oleObject" Target="embeddings/oleObject255.bin"/><Relationship Id="rId480" Type="http://schemas.openxmlformats.org/officeDocument/2006/relationships/oleObject" Target="embeddings/oleObject254.bin"/><Relationship Id="rId48" Type="http://schemas.openxmlformats.org/officeDocument/2006/relationships/image" Target="media/image18.wmf"/><Relationship Id="rId479" Type="http://schemas.openxmlformats.org/officeDocument/2006/relationships/image" Target="media/image217.wmf"/><Relationship Id="rId478" Type="http://schemas.openxmlformats.org/officeDocument/2006/relationships/oleObject" Target="embeddings/oleObject253.bin"/><Relationship Id="rId477" Type="http://schemas.openxmlformats.org/officeDocument/2006/relationships/image" Target="media/image216.wmf"/><Relationship Id="rId476" Type="http://schemas.openxmlformats.org/officeDocument/2006/relationships/oleObject" Target="embeddings/oleObject252.bin"/><Relationship Id="rId475" Type="http://schemas.openxmlformats.org/officeDocument/2006/relationships/image" Target="media/image215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14.wmf"/><Relationship Id="rId472" Type="http://schemas.openxmlformats.org/officeDocument/2006/relationships/oleObject" Target="embeddings/oleObject250.bin"/><Relationship Id="rId471" Type="http://schemas.openxmlformats.org/officeDocument/2006/relationships/oleObject" Target="embeddings/oleObject249.bin"/><Relationship Id="rId470" Type="http://schemas.openxmlformats.org/officeDocument/2006/relationships/image" Target="media/image213.wmf"/><Relationship Id="rId47" Type="http://schemas.openxmlformats.org/officeDocument/2006/relationships/image" Target="media/image17.png"/><Relationship Id="rId469" Type="http://schemas.openxmlformats.org/officeDocument/2006/relationships/oleObject" Target="embeddings/oleObject248.bin"/><Relationship Id="rId468" Type="http://schemas.openxmlformats.org/officeDocument/2006/relationships/image" Target="media/image212.wmf"/><Relationship Id="rId467" Type="http://schemas.openxmlformats.org/officeDocument/2006/relationships/oleObject" Target="embeddings/oleObject247.bin"/><Relationship Id="rId466" Type="http://schemas.openxmlformats.org/officeDocument/2006/relationships/oleObject" Target="embeddings/oleObject246.bin"/><Relationship Id="rId465" Type="http://schemas.openxmlformats.org/officeDocument/2006/relationships/oleObject" Target="embeddings/oleObject245.bin"/><Relationship Id="rId464" Type="http://schemas.openxmlformats.org/officeDocument/2006/relationships/oleObject" Target="embeddings/oleObject244.bin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0.wmf"/><Relationship Id="rId46" Type="http://schemas.openxmlformats.org/officeDocument/2006/relationships/image" Target="media/image16.png"/><Relationship Id="rId459" Type="http://schemas.openxmlformats.org/officeDocument/2006/relationships/oleObject" Target="embeddings/oleObject241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07.wmf"/><Relationship Id="rId453" Type="http://schemas.openxmlformats.org/officeDocument/2006/relationships/oleObject" Target="embeddings/oleObject238.bin"/><Relationship Id="rId452" Type="http://schemas.openxmlformats.org/officeDocument/2006/relationships/oleObject" Target="embeddings/oleObject237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36.bin"/><Relationship Id="rId45" Type="http://schemas.openxmlformats.org/officeDocument/2006/relationships/image" Target="media/image15.png"/><Relationship Id="rId449" Type="http://schemas.openxmlformats.org/officeDocument/2006/relationships/image" Target="media/image205.wmf"/><Relationship Id="rId448" Type="http://schemas.openxmlformats.org/officeDocument/2006/relationships/oleObject" Target="embeddings/oleObject235.bin"/><Relationship Id="rId447" Type="http://schemas.openxmlformats.org/officeDocument/2006/relationships/oleObject" Target="embeddings/oleObject234.bin"/><Relationship Id="rId446" Type="http://schemas.openxmlformats.org/officeDocument/2006/relationships/image" Target="media/image204.wmf"/><Relationship Id="rId445" Type="http://schemas.openxmlformats.org/officeDocument/2006/relationships/oleObject" Target="embeddings/oleObject233.bin"/><Relationship Id="rId444" Type="http://schemas.openxmlformats.org/officeDocument/2006/relationships/image" Target="media/image203.wmf"/><Relationship Id="rId443" Type="http://schemas.openxmlformats.org/officeDocument/2006/relationships/oleObject" Target="embeddings/oleObject232.bin"/><Relationship Id="rId442" Type="http://schemas.openxmlformats.org/officeDocument/2006/relationships/image" Target="media/image202.wmf"/><Relationship Id="rId441" Type="http://schemas.openxmlformats.org/officeDocument/2006/relationships/oleObject" Target="embeddings/oleObject231.bin"/><Relationship Id="rId440" Type="http://schemas.openxmlformats.org/officeDocument/2006/relationships/oleObject" Target="embeddings/oleObject230.bin"/><Relationship Id="rId44" Type="http://schemas.openxmlformats.org/officeDocument/2006/relationships/image" Target="media/image14.png"/><Relationship Id="rId439" Type="http://schemas.openxmlformats.org/officeDocument/2006/relationships/image" Target="media/image201.wmf"/><Relationship Id="rId438" Type="http://schemas.openxmlformats.org/officeDocument/2006/relationships/oleObject" Target="embeddings/oleObject229.bin"/><Relationship Id="rId437" Type="http://schemas.openxmlformats.org/officeDocument/2006/relationships/image" Target="media/image200.wmf"/><Relationship Id="rId436" Type="http://schemas.openxmlformats.org/officeDocument/2006/relationships/oleObject" Target="embeddings/oleObject228.bin"/><Relationship Id="rId435" Type="http://schemas.openxmlformats.org/officeDocument/2006/relationships/image" Target="media/image199.wmf"/><Relationship Id="rId434" Type="http://schemas.openxmlformats.org/officeDocument/2006/relationships/oleObject" Target="embeddings/oleObject227.bin"/><Relationship Id="rId433" Type="http://schemas.openxmlformats.org/officeDocument/2006/relationships/image" Target="media/image198.png"/><Relationship Id="rId432" Type="http://schemas.openxmlformats.org/officeDocument/2006/relationships/image" Target="media/image197.wmf"/><Relationship Id="rId431" Type="http://schemas.openxmlformats.org/officeDocument/2006/relationships/oleObject" Target="embeddings/oleObject226.bin"/><Relationship Id="rId430" Type="http://schemas.openxmlformats.org/officeDocument/2006/relationships/oleObject" Target="embeddings/oleObject225.bin"/><Relationship Id="rId43" Type="http://schemas.openxmlformats.org/officeDocument/2006/relationships/image" Target="media/image13.png"/><Relationship Id="rId429" Type="http://schemas.openxmlformats.org/officeDocument/2006/relationships/image" Target="media/image196.wmf"/><Relationship Id="rId428" Type="http://schemas.openxmlformats.org/officeDocument/2006/relationships/oleObject" Target="embeddings/oleObject224.bin"/><Relationship Id="rId427" Type="http://schemas.openxmlformats.org/officeDocument/2006/relationships/image" Target="media/image195.wmf"/><Relationship Id="rId426" Type="http://schemas.openxmlformats.org/officeDocument/2006/relationships/oleObject" Target="embeddings/oleObject223.bin"/><Relationship Id="rId425" Type="http://schemas.openxmlformats.org/officeDocument/2006/relationships/image" Target="media/image194.wmf"/><Relationship Id="rId424" Type="http://schemas.openxmlformats.org/officeDocument/2006/relationships/oleObject" Target="embeddings/oleObject222.bin"/><Relationship Id="rId423" Type="http://schemas.openxmlformats.org/officeDocument/2006/relationships/image" Target="media/image193.wmf"/><Relationship Id="rId422" Type="http://schemas.openxmlformats.org/officeDocument/2006/relationships/oleObject" Target="embeddings/oleObject221.bin"/><Relationship Id="rId421" Type="http://schemas.openxmlformats.org/officeDocument/2006/relationships/image" Target="media/image192.wmf"/><Relationship Id="rId420" Type="http://schemas.openxmlformats.org/officeDocument/2006/relationships/oleObject" Target="embeddings/oleObject220.bin"/><Relationship Id="rId42" Type="http://schemas.openxmlformats.org/officeDocument/2006/relationships/oleObject" Target="embeddings/oleObject21.bin"/><Relationship Id="rId419" Type="http://schemas.openxmlformats.org/officeDocument/2006/relationships/image" Target="media/image191.wmf"/><Relationship Id="rId418" Type="http://schemas.openxmlformats.org/officeDocument/2006/relationships/oleObject" Target="embeddings/oleObject219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18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15.bin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14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3.bin"/><Relationship Id="rId406" Type="http://schemas.openxmlformats.org/officeDocument/2006/relationships/image" Target="media/image185.wmf"/><Relationship Id="rId405" Type="http://schemas.openxmlformats.org/officeDocument/2006/relationships/oleObject" Target="embeddings/oleObject212.bin"/><Relationship Id="rId404" Type="http://schemas.openxmlformats.org/officeDocument/2006/relationships/image" Target="media/image184.wmf"/><Relationship Id="rId403" Type="http://schemas.openxmlformats.org/officeDocument/2006/relationships/oleObject" Target="embeddings/oleObject211.bin"/><Relationship Id="rId402" Type="http://schemas.openxmlformats.org/officeDocument/2006/relationships/oleObject" Target="embeddings/oleObject210.bin"/><Relationship Id="rId401" Type="http://schemas.openxmlformats.org/officeDocument/2006/relationships/oleObject" Target="embeddings/oleObject209.bin"/><Relationship Id="rId400" Type="http://schemas.openxmlformats.org/officeDocument/2006/relationships/image" Target="media/image183.wmf"/><Relationship Id="rId40" Type="http://schemas.openxmlformats.org/officeDocument/2006/relationships/oleObject" Target="embeddings/oleObject19.bin"/><Relationship Id="rId4" Type="http://schemas.openxmlformats.org/officeDocument/2006/relationships/header" Target="header2.xml"/><Relationship Id="rId399" Type="http://schemas.openxmlformats.org/officeDocument/2006/relationships/oleObject" Target="embeddings/oleObject208.bin"/><Relationship Id="rId398" Type="http://schemas.openxmlformats.org/officeDocument/2006/relationships/image" Target="media/image182.wmf"/><Relationship Id="rId397" Type="http://schemas.openxmlformats.org/officeDocument/2006/relationships/oleObject" Target="embeddings/oleObject207.bin"/><Relationship Id="rId396" Type="http://schemas.openxmlformats.org/officeDocument/2006/relationships/image" Target="media/image181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0.png"/><Relationship Id="rId393" Type="http://schemas.openxmlformats.org/officeDocument/2006/relationships/image" Target="media/image179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78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2.wmf"/><Relationship Id="rId389" Type="http://schemas.openxmlformats.org/officeDocument/2006/relationships/image" Target="media/image177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76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5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4.png"/><Relationship Id="rId382" Type="http://schemas.openxmlformats.org/officeDocument/2006/relationships/image" Target="media/image173.png"/><Relationship Id="rId381" Type="http://schemas.openxmlformats.org/officeDocument/2006/relationships/image" Target="media/image172.png"/><Relationship Id="rId380" Type="http://schemas.openxmlformats.org/officeDocument/2006/relationships/image" Target="media/image17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198.bin"/><Relationship Id="rId374" Type="http://schemas.openxmlformats.org/officeDocument/2006/relationships/oleObject" Target="embeddings/oleObject197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196.bin"/><Relationship Id="rId371" Type="http://schemas.openxmlformats.org/officeDocument/2006/relationships/oleObject" Target="embeddings/oleObject195.bin"/><Relationship Id="rId370" Type="http://schemas.openxmlformats.org/officeDocument/2006/relationships/image" Target="media/image167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image" Target="media/image166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5.png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oleObject" Target="embeddings/oleObject188.bin"/><Relationship Id="rId360" Type="http://schemas.openxmlformats.org/officeDocument/2006/relationships/oleObject" Target="embeddings/oleObject187.bin"/><Relationship Id="rId36" Type="http://schemas.openxmlformats.org/officeDocument/2006/relationships/image" Target="media/image11.wmf"/><Relationship Id="rId359" Type="http://schemas.openxmlformats.org/officeDocument/2006/relationships/image" Target="media/image164.wmf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2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1.bin"/><Relationship Id="rId347" Type="http://schemas.openxmlformats.org/officeDocument/2006/relationships/oleObject" Target="embeddings/oleObject180.bin"/><Relationship Id="rId346" Type="http://schemas.openxmlformats.org/officeDocument/2006/relationships/image" Target="media/image158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57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56.png"/><Relationship Id="rId341" Type="http://schemas.openxmlformats.org/officeDocument/2006/relationships/image" Target="media/image155.wmf"/><Relationship Id="rId340" Type="http://schemas.openxmlformats.org/officeDocument/2006/relationships/oleObject" Target="embeddings/oleObject177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4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75.bin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2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1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0.wmf"/><Relationship Id="rId33" Type="http://schemas.openxmlformats.org/officeDocument/2006/relationships/image" Target="media/image10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oleObject" Target="embeddings/oleObject169.bin"/><Relationship Id="rId325" Type="http://schemas.openxmlformats.org/officeDocument/2006/relationships/oleObject" Target="embeddings/oleObject168.bin"/><Relationship Id="rId324" Type="http://schemas.openxmlformats.org/officeDocument/2006/relationships/image" Target="media/image148.png"/><Relationship Id="rId323" Type="http://schemas.openxmlformats.org/officeDocument/2006/relationships/image" Target="media/image147.png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png"/><Relationship Id="rId320" Type="http://schemas.openxmlformats.org/officeDocument/2006/relationships/image" Target="media/image14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2.png"/><Relationship Id="rId313" Type="http://schemas.openxmlformats.org/officeDocument/2006/relationships/oleObject" Target="embeddings/oleObject163.bin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0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9.bin"/><Relationship Id="rId288" Type="http://schemas.openxmlformats.org/officeDocument/2006/relationships/oleObject" Target="embeddings/oleObject148.bin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1.wmf"/><Relationship Id="rId285" Type="http://schemas.openxmlformats.org/officeDocument/2006/relationships/oleObject" Target="embeddings/oleObject146.bin"/><Relationship Id="rId284" Type="http://schemas.openxmlformats.org/officeDocument/2006/relationships/oleObject" Target="embeddings/oleObject145.bin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2.png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3.bin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8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26.bin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16.bin"/><Relationship Id="rId230" Type="http://schemas.openxmlformats.org/officeDocument/2006/relationships/oleObject" Target="embeddings/oleObject115.bin"/><Relationship Id="rId23" Type="http://schemas.openxmlformats.org/officeDocument/2006/relationships/image" Target="media/image7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7.wmf"/><Relationship Id="rId21" Type="http://schemas.openxmlformats.org/officeDocument/2006/relationships/image" Target="media/image6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oleObject" Target="embeddings/oleObject94.bin"/><Relationship Id="rId190" Type="http://schemas.openxmlformats.org/officeDocument/2006/relationships/image" Target="media/image88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3.bin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png"/><Relationship Id="rId186" Type="http://schemas.openxmlformats.org/officeDocument/2006/relationships/image" Target="media/image86.wmf"/><Relationship Id="rId185" Type="http://schemas.openxmlformats.org/officeDocument/2006/relationships/oleObject" Target="embeddings/oleObject91.bin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png"/><Relationship Id="rId170" Type="http://schemas.openxmlformats.org/officeDocument/2006/relationships/image" Target="media/image79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png"/><Relationship Id="rId163" Type="http://schemas.openxmlformats.org/officeDocument/2006/relationships/image" Target="media/image75.wmf"/><Relationship Id="rId162" Type="http://schemas.openxmlformats.org/officeDocument/2006/relationships/oleObject" Target="embeddings/oleObject79.bin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3EFD7-2152-4418-9E2F-AF561C19695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8294</Words>
  <Characters>9375</Characters>
  <Lines>124</Lines>
  <Paragraphs>34</Paragraphs>
  <TotalTime>0</TotalTime>
  <ScaleCrop>false</ScaleCrop>
  <LinksUpToDate>false</LinksUpToDate>
  <CharactersWithSpaces>962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5T17:30:00Z</dcterms:created>
  <dc:creator>学科网试题生产平台</dc:creator>
  <dc:description>3014672884056064</dc:description>
  <cp:lastModifiedBy>上帝掷骰子吗</cp:lastModifiedBy>
  <dcterms:modified xsi:type="dcterms:W3CDTF">2024-07-18T18:15:5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258FFE6E97E4BA689B832FE07358936</vt:lpwstr>
  </property>
</Properties>
</file>